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4"/>
  </p:sldMasterIdLst>
  <p:notesMasterIdLst>
    <p:notesMasterId r:id="rId25"/>
  </p:notesMasterIdLst>
  <p:sldIdLst>
    <p:sldId id="323" r:id="rId5"/>
    <p:sldId id="325" r:id="rId6"/>
    <p:sldId id="326" r:id="rId7"/>
    <p:sldId id="303" r:id="rId8"/>
    <p:sldId id="344" r:id="rId9"/>
    <p:sldId id="318" r:id="rId10"/>
    <p:sldId id="370" r:id="rId11"/>
    <p:sldId id="365" r:id="rId12"/>
    <p:sldId id="320" r:id="rId13"/>
    <p:sldId id="367" r:id="rId14"/>
    <p:sldId id="358" r:id="rId15"/>
    <p:sldId id="317" r:id="rId16"/>
    <p:sldId id="359" r:id="rId17"/>
    <p:sldId id="360" r:id="rId18"/>
    <p:sldId id="361" r:id="rId19"/>
    <p:sldId id="363" r:id="rId20"/>
    <p:sldId id="357" r:id="rId21"/>
    <p:sldId id="364" r:id="rId22"/>
    <p:sldId id="368" r:id="rId23"/>
    <p:sldId id="300" r:id="rId24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even" initials="S" lastIdx="1" clrIdx="0"/>
  <p:cmAuthor id="2" name="Yifan Gui" initials="YG" lastIdx="4" clrIdx="1">
    <p:extLst>
      <p:ext uri="{19B8F6BF-5375-455C-9EA6-DF929625EA0E}">
        <p15:presenceInfo xmlns:p15="http://schemas.microsoft.com/office/powerpoint/2012/main" userId="Yifan Gu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93B1C90-DA30-44D4-8F37-6E9F32CB1FD7}" v="208" dt="2024-11-20T17:50:19.00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831" autoAdjust="0"/>
    <p:restoredTop sz="96356" autoAdjust="0"/>
  </p:normalViewPr>
  <p:slideViewPr>
    <p:cSldViewPr snapToGrid="0">
      <p:cViewPr varScale="1">
        <p:scale>
          <a:sx n="117" d="100"/>
          <a:sy n="117" d="100"/>
        </p:scale>
        <p:origin x="1934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ui, Yifan" userId="cc9b31a8-a87e-4cb0-bf7d-1e1ce9eefe4e" providerId="ADAL" clId="{B93B1C90-DA30-44D4-8F37-6E9F32CB1FD7}"/>
    <pc:docChg chg="undo custSel addSld delSld modSld sldOrd">
      <pc:chgData name="Gui, Yifan" userId="cc9b31a8-a87e-4cb0-bf7d-1e1ce9eefe4e" providerId="ADAL" clId="{B93B1C90-DA30-44D4-8F37-6E9F32CB1FD7}" dt="2024-11-20T17:50:32.750" v="1663" actId="1076"/>
      <pc:docMkLst>
        <pc:docMk/>
      </pc:docMkLst>
      <pc:sldChg chg="delSp modSp mod">
        <pc:chgData name="Gui, Yifan" userId="cc9b31a8-a87e-4cb0-bf7d-1e1ce9eefe4e" providerId="ADAL" clId="{B93B1C90-DA30-44D4-8F37-6E9F32CB1FD7}" dt="2024-11-20T17:48:52.995" v="1650" actId="1036"/>
        <pc:sldMkLst>
          <pc:docMk/>
          <pc:sldMk cId="3889834517" sldId="300"/>
        </pc:sldMkLst>
        <pc:spChg chg="mod">
          <ac:chgData name="Gui, Yifan" userId="cc9b31a8-a87e-4cb0-bf7d-1e1ce9eefe4e" providerId="ADAL" clId="{B93B1C90-DA30-44D4-8F37-6E9F32CB1FD7}" dt="2024-11-20T17:48:52.995" v="1650" actId="1036"/>
          <ac:spMkLst>
            <pc:docMk/>
            <pc:sldMk cId="3889834517" sldId="300"/>
            <ac:spMk id="11" creationId="{00000000-0000-0000-0000-000000000000}"/>
          </ac:spMkLst>
        </pc:spChg>
        <pc:spChg chg="mod">
          <ac:chgData name="Gui, Yifan" userId="cc9b31a8-a87e-4cb0-bf7d-1e1ce9eefe4e" providerId="ADAL" clId="{B93B1C90-DA30-44D4-8F37-6E9F32CB1FD7}" dt="2024-11-20T17:18:36.813" v="1096" actId="1076"/>
          <ac:spMkLst>
            <pc:docMk/>
            <pc:sldMk cId="3889834517" sldId="300"/>
            <ac:spMk id="12" creationId="{5376DDBE-838A-468A-9599-A9EAB63C57DD}"/>
          </ac:spMkLst>
        </pc:spChg>
        <pc:spChg chg="del">
          <ac:chgData name="Gui, Yifan" userId="cc9b31a8-a87e-4cb0-bf7d-1e1ce9eefe4e" providerId="ADAL" clId="{B93B1C90-DA30-44D4-8F37-6E9F32CB1FD7}" dt="2024-11-20T17:44:14.341" v="1600" actId="478"/>
          <ac:spMkLst>
            <pc:docMk/>
            <pc:sldMk cId="3889834517" sldId="300"/>
            <ac:spMk id="17" creationId="{5ABB79AE-EE4D-4693-8FC5-B3EDFC9521D1}"/>
          </ac:spMkLst>
        </pc:spChg>
        <pc:spChg chg="del">
          <ac:chgData name="Gui, Yifan" userId="cc9b31a8-a87e-4cb0-bf7d-1e1ce9eefe4e" providerId="ADAL" clId="{B93B1C90-DA30-44D4-8F37-6E9F32CB1FD7}" dt="2024-11-20T17:44:12.852" v="1599" actId="478"/>
          <ac:spMkLst>
            <pc:docMk/>
            <pc:sldMk cId="3889834517" sldId="300"/>
            <ac:spMk id="18" creationId="{607D1E5E-68E4-48F9-AAEF-8CE126796607}"/>
          </ac:spMkLst>
        </pc:spChg>
        <pc:spChg chg="mod">
          <ac:chgData name="Gui, Yifan" userId="cc9b31a8-a87e-4cb0-bf7d-1e1ce9eefe4e" providerId="ADAL" clId="{B93B1C90-DA30-44D4-8F37-6E9F32CB1FD7}" dt="2024-11-20T17:48:49.432" v="1649" actId="255"/>
          <ac:spMkLst>
            <pc:docMk/>
            <pc:sldMk cId="3889834517" sldId="300"/>
            <ac:spMk id="4099" creationId="{00000000-0000-0000-0000-000000000000}"/>
          </ac:spMkLst>
        </pc:spChg>
        <pc:spChg chg="del mod">
          <ac:chgData name="Gui, Yifan" userId="cc9b31a8-a87e-4cb0-bf7d-1e1ce9eefe4e" providerId="ADAL" clId="{B93B1C90-DA30-44D4-8F37-6E9F32CB1FD7}" dt="2024-11-20T17:17:37.246" v="1090" actId="478"/>
          <ac:spMkLst>
            <pc:docMk/>
            <pc:sldMk cId="3889834517" sldId="300"/>
            <ac:spMk id="4100" creationId="{00000000-0000-0000-0000-000000000000}"/>
          </ac:spMkLst>
        </pc:spChg>
      </pc:sldChg>
      <pc:sldChg chg="delSp modSp mod ord">
        <pc:chgData name="Gui, Yifan" userId="cc9b31a8-a87e-4cb0-bf7d-1e1ce9eefe4e" providerId="ADAL" clId="{B93B1C90-DA30-44D4-8F37-6E9F32CB1FD7}" dt="2024-11-20T17:49:30.758" v="1656" actId="255"/>
        <pc:sldMkLst>
          <pc:docMk/>
          <pc:sldMk cId="38785989" sldId="303"/>
        </pc:sldMkLst>
        <pc:spChg chg="del mod">
          <ac:chgData name="Gui, Yifan" userId="cc9b31a8-a87e-4cb0-bf7d-1e1ce9eefe4e" providerId="ADAL" clId="{B93B1C90-DA30-44D4-8F37-6E9F32CB1FD7}" dt="2024-11-20T17:43:04.972" v="1569"/>
          <ac:spMkLst>
            <pc:docMk/>
            <pc:sldMk cId="38785989" sldId="303"/>
            <ac:spMk id="16" creationId="{F31989DA-F9D4-4E89-AB3B-A521530467B5}"/>
          </ac:spMkLst>
        </pc:spChg>
        <pc:spChg chg="del">
          <ac:chgData name="Gui, Yifan" userId="cc9b31a8-a87e-4cb0-bf7d-1e1ce9eefe4e" providerId="ADAL" clId="{B93B1C90-DA30-44D4-8F37-6E9F32CB1FD7}" dt="2024-11-20T17:43:04.969" v="1567" actId="478"/>
          <ac:spMkLst>
            <pc:docMk/>
            <pc:sldMk cId="38785989" sldId="303"/>
            <ac:spMk id="83" creationId="{6E5C2A02-21FF-4285-BA75-D735C4BAEF07}"/>
          </ac:spMkLst>
        </pc:spChg>
        <pc:spChg chg="mod">
          <ac:chgData name="Gui, Yifan" userId="cc9b31a8-a87e-4cb0-bf7d-1e1ce9eefe4e" providerId="ADAL" clId="{B93B1C90-DA30-44D4-8F37-6E9F32CB1FD7}" dt="2024-11-20T17:31:29.065" v="1380" actId="403"/>
          <ac:spMkLst>
            <pc:docMk/>
            <pc:sldMk cId="38785989" sldId="303"/>
            <ac:spMk id="4099" creationId="{00000000-0000-0000-0000-000000000000}"/>
          </ac:spMkLst>
        </pc:spChg>
        <pc:spChg chg="mod">
          <ac:chgData name="Gui, Yifan" userId="cc9b31a8-a87e-4cb0-bf7d-1e1ce9eefe4e" providerId="ADAL" clId="{B93B1C90-DA30-44D4-8F37-6E9F32CB1FD7}" dt="2024-11-20T17:49:30.758" v="1656" actId="255"/>
          <ac:spMkLst>
            <pc:docMk/>
            <pc:sldMk cId="38785989" sldId="303"/>
            <ac:spMk id="4101" creationId="{00000000-0000-0000-0000-000000000000}"/>
          </ac:spMkLst>
        </pc:spChg>
      </pc:sldChg>
      <pc:sldChg chg="del">
        <pc:chgData name="Gui, Yifan" userId="cc9b31a8-a87e-4cb0-bf7d-1e1ce9eefe4e" providerId="ADAL" clId="{B93B1C90-DA30-44D4-8F37-6E9F32CB1FD7}" dt="2024-11-20T17:38:39.785" v="1511" actId="47"/>
        <pc:sldMkLst>
          <pc:docMk/>
          <pc:sldMk cId="511171457" sldId="311"/>
        </pc:sldMkLst>
      </pc:sldChg>
      <pc:sldChg chg="delSp modSp mod">
        <pc:chgData name="Gui, Yifan" userId="cc9b31a8-a87e-4cb0-bf7d-1e1ce9eefe4e" providerId="ADAL" clId="{B93B1C90-DA30-44D4-8F37-6E9F32CB1FD7}" dt="2024-11-20T17:47:19.105" v="1626" actId="1035"/>
        <pc:sldMkLst>
          <pc:docMk/>
          <pc:sldMk cId="2654529424" sldId="317"/>
        </pc:sldMkLst>
        <pc:spChg chg="del">
          <ac:chgData name="Gui, Yifan" userId="cc9b31a8-a87e-4cb0-bf7d-1e1ce9eefe4e" providerId="ADAL" clId="{B93B1C90-DA30-44D4-8F37-6E9F32CB1FD7}" dt="2024-11-20T17:43:41.055" v="1582" actId="478"/>
          <ac:spMkLst>
            <pc:docMk/>
            <pc:sldMk cId="2654529424" sldId="317"/>
            <ac:spMk id="20" creationId="{0F4CE511-8FF0-4289-92C8-70A43565E002}"/>
          </ac:spMkLst>
        </pc:spChg>
        <pc:spChg chg="mod">
          <ac:chgData name="Gui, Yifan" userId="cc9b31a8-a87e-4cb0-bf7d-1e1ce9eefe4e" providerId="ADAL" clId="{B93B1C90-DA30-44D4-8F37-6E9F32CB1FD7}" dt="2024-11-20T17:21:15.267" v="1190" actId="1076"/>
          <ac:spMkLst>
            <pc:docMk/>
            <pc:sldMk cId="2654529424" sldId="317"/>
            <ac:spMk id="23" creationId="{3531C2E6-6C18-483C-AA92-7A4B8A663BEB}"/>
          </ac:spMkLst>
        </pc:spChg>
        <pc:spChg chg="del">
          <ac:chgData name="Gui, Yifan" userId="cc9b31a8-a87e-4cb0-bf7d-1e1ce9eefe4e" providerId="ADAL" clId="{B93B1C90-DA30-44D4-8F37-6E9F32CB1FD7}" dt="2024-11-20T17:43:40.175" v="1581" actId="478"/>
          <ac:spMkLst>
            <pc:docMk/>
            <pc:sldMk cId="2654529424" sldId="317"/>
            <ac:spMk id="143" creationId="{434A2FF2-DFC8-4A3D-934E-CE2110C6CE01}"/>
          </ac:spMkLst>
        </pc:spChg>
        <pc:spChg chg="mod">
          <ac:chgData name="Gui, Yifan" userId="cc9b31a8-a87e-4cb0-bf7d-1e1ce9eefe4e" providerId="ADAL" clId="{B93B1C90-DA30-44D4-8F37-6E9F32CB1FD7}" dt="2024-11-20T17:47:19.105" v="1626" actId="1035"/>
          <ac:spMkLst>
            <pc:docMk/>
            <pc:sldMk cId="2654529424" sldId="317"/>
            <ac:spMk id="4099" creationId="{00000000-0000-0000-0000-000000000000}"/>
          </ac:spMkLst>
        </pc:spChg>
      </pc:sldChg>
      <pc:sldChg chg="delSp modSp mod">
        <pc:chgData name="Gui, Yifan" userId="cc9b31a8-a87e-4cb0-bf7d-1e1ce9eefe4e" providerId="ADAL" clId="{B93B1C90-DA30-44D4-8F37-6E9F32CB1FD7}" dt="2024-11-20T17:43:14.124" v="1573" actId="478"/>
        <pc:sldMkLst>
          <pc:docMk/>
          <pc:sldMk cId="95615091" sldId="318"/>
        </pc:sldMkLst>
        <pc:spChg chg="del">
          <ac:chgData name="Gui, Yifan" userId="cc9b31a8-a87e-4cb0-bf7d-1e1ce9eefe4e" providerId="ADAL" clId="{B93B1C90-DA30-44D4-8F37-6E9F32CB1FD7}" dt="2024-11-20T17:43:14.124" v="1573" actId="478"/>
          <ac:spMkLst>
            <pc:docMk/>
            <pc:sldMk cId="95615091" sldId="318"/>
            <ac:spMk id="21" creationId="{E19D1C5A-E1EB-4C73-A8B3-96F68EB6147A}"/>
          </ac:spMkLst>
        </pc:spChg>
        <pc:spChg chg="mod">
          <ac:chgData name="Gui, Yifan" userId="cc9b31a8-a87e-4cb0-bf7d-1e1ce9eefe4e" providerId="ADAL" clId="{B93B1C90-DA30-44D4-8F37-6E9F32CB1FD7}" dt="2024-11-20T16:36:12.741" v="487" actId="1076"/>
          <ac:spMkLst>
            <pc:docMk/>
            <pc:sldMk cId="95615091" sldId="318"/>
            <ac:spMk id="25" creationId="{198FC587-8C31-49F6-AB03-6B4800B4B5BE}"/>
          </ac:spMkLst>
        </pc:spChg>
        <pc:spChg chg="mod">
          <ac:chgData name="Gui, Yifan" userId="cc9b31a8-a87e-4cb0-bf7d-1e1ce9eefe4e" providerId="ADAL" clId="{B93B1C90-DA30-44D4-8F37-6E9F32CB1FD7}" dt="2024-11-20T17:36:25.297" v="1502" actId="1076"/>
          <ac:spMkLst>
            <pc:docMk/>
            <pc:sldMk cId="95615091" sldId="318"/>
            <ac:spMk id="29" creationId="{67EEA730-0CF3-4668-A54B-8165D21CF9D6}"/>
          </ac:spMkLst>
        </pc:spChg>
        <pc:spChg chg="mod">
          <ac:chgData name="Gui, Yifan" userId="cc9b31a8-a87e-4cb0-bf7d-1e1ce9eefe4e" providerId="ADAL" clId="{B93B1C90-DA30-44D4-8F37-6E9F32CB1FD7}" dt="2024-11-20T16:35:46.537" v="483" actId="1076"/>
          <ac:spMkLst>
            <pc:docMk/>
            <pc:sldMk cId="95615091" sldId="318"/>
            <ac:spMk id="39" creationId="{06D5C1A4-AA19-4A17-A713-821D497F6E20}"/>
          </ac:spMkLst>
        </pc:spChg>
        <pc:spChg chg="del">
          <ac:chgData name="Gui, Yifan" userId="cc9b31a8-a87e-4cb0-bf7d-1e1ce9eefe4e" providerId="ADAL" clId="{B93B1C90-DA30-44D4-8F37-6E9F32CB1FD7}" dt="2024-11-20T17:43:12.002" v="1572" actId="478"/>
          <ac:spMkLst>
            <pc:docMk/>
            <pc:sldMk cId="95615091" sldId="318"/>
            <ac:spMk id="48" creationId="{CE210D85-DD15-4657-9769-99FEF879D066}"/>
          </ac:spMkLst>
        </pc:spChg>
        <pc:spChg chg="mod">
          <ac:chgData name="Gui, Yifan" userId="cc9b31a8-a87e-4cb0-bf7d-1e1ce9eefe4e" providerId="ADAL" clId="{B93B1C90-DA30-44D4-8F37-6E9F32CB1FD7}" dt="2024-11-20T17:36:30.270" v="1503" actId="1076"/>
          <ac:spMkLst>
            <pc:docMk/>
            <pc:sldMk cId="95615091" sldId="318"/>
            <ac:spMk id="49" creationId="{C06C9B4F-AF28-46FF-B1A5-673B188A3AE8}"/>
          </ac:spMkLst>
        </pc:spChg>
        <pc:spChg chg="mod">
          <ac:chgData name="Gui, Yifan" userId="cc9b31a8-a87e-4cb0-bf7d-1e1ce9eefe4e" providerId="ADAL" clId="{B93B1C90-DA30-44D4-8F37-6E9F32CB1FD7}" dt="2024-11-20T17:31:47.648" v="1384" actId="1076"/>
          <ac:spMkLst>
            <pc:docMk/>
            <pc:sldMk cId="95615091" sldId="318"/>
            <ac:spMk id="4099" creationId="{00000000-0000-0000-0000-000000000000}"/>
          </ac:spMkLst>
        </pc:spChg>
        <pc:picChg chg="mod">
          <ac:chgData name="Gui, Yifan" userId="cc9b31a8-a87e-4cb0-bf7d-1e1ce9eefe4e" providerId="ADAL" clId="{B93B1C90-DA30-44D4-8F37-6E9F32CB1FD7}" dt="2024-11-20T17:36:30.270" v="1503" actId="1076"/>
          <ac:picMkLst>
            <pc:docMk/>
            <pc:sldMk cId="95615091" sldId="318"/>
            <ac:picMk id="31" creationId="{163FF6EC-5FF8-475D-AD30-5929BF60E907}"/>
          </ac:picMkLst>
        </pc:picChg>
      </pc:sldChg>
      <pc:sldChg chg="delSp modSp mod">
        <pc:chgData name="Gui, Yifan" userId="cc9b31a8-a87e-4cb0-bf7d-1e1ce9eefe4e" providerId="ADAL" clId="{B93B1C90-DA30-44D4-8F37-6E9F32CB1FD7}" dt="2024-11-20T17:43:26.504" v="1577" actId="478"/>
        <pc:sldMkLst>
          <pc:docMk/>
          <pc:sldMk cId="3092678151" sldId="320"/>
        </pc:sldMkLst>
        <pc:spChg chg="mod">
          <ac:chgData name="Gui, Yifan" userId="cc9b31a8-a87e-4cb0-bf7d-1e1ce9eefe4e" providerId="ADAL" clId="{B93B1C90-DA30-44D4-8F37-6E9F32CB1FD7}" dt="2024-11-20T17:32:10.809" v="1390" actId="1076"/>
          <ac:spMkLst>
            <pc:docMk/>
            <pc:sldMk cId="3092678151" sldId="320"/>
            <ac:spMk id="14" creationId="{00000000-0000-0000-0000-000000000000}"/>
          </ac:spMkLst>
        </pc:spChg>
        <pc:spChg chg="mod">
          <ac:chgData name="Gui, Yifan" userId="cc9b31a8-a87e-4cb0-bf7d-1e1ce9eefe4e" providerId="ADAL" clId="{B93B1C90-DA30-44D4-8F37-6E9F32CB1FD7}" dt="2024-11-20T17:33:07.856" v="1408" actId="1076"/>
          <ac:spMkLst>
            <pc:docMk/>
            <pc:sldMk cId="3092678151" sldId="320"/>
            <ac:spMk id="16" creationId="{5F28F5B7-A50D-4DFE-9DB7-92CA3C3040D1}"/>
          </ac:spMkLst>
        </pc:spChg>
        <pc:spChg chg="mod">
          <ac:chgData name="Gui, Yifan" userId="cc9b31a8-a87e-4cb0-bf7d-1e1ce9eefe4e" providerId="ADAL" clId="{B93B1C90-DA30-44D4-8F37-6E9F32CB1FD7}" dt="2024-11-20T17:33:12.066" v="1409" actId="1076"/>
          <ac:spMkLst>
            <pc:docMk/>
            <pc:sldMk cId="3092678151" sldId="320"/>
            <ac:spMk id="35" creationId="{3C21363B-A5D4-44D5-8CBE-3E76A38383BD}"/>
          </ac:spMkLst>
        </pc:spChg>
        <pc:spChg chg="del">
          <ac:chgData name="Gui, Yifan" userId="cc9b31a8-a87e-4cb0-bf7d-1e1ce9eefe4e" providerId="ADAL" clId="{B93B1C90-DA30-44D4-8F37-6E9F32CB1FD7}" dt="2024-11-20T17:43:26.504" v="1577" actId="478"/>
          <ac:spMkLst>
            <pc:docMk/>
            <pc:sldMk cId="3092678151" sldId="320"/>
            <ac:spMk id="37" creationId="{5379F002-560A-48FE-B362-41CE2036E5BA}"/>
          </ac:spMkLst>
        </pc:spChg>
        <pc:spChg chg="del">
          <ac:chgData name="Gui, Yifan" userId="cc9b31a8-a87e-4cb0-bf7d-1e1ce9eefe4e" providerId="ADAL" clId="{B93B1C90-DA30-44D4-8F37-6E9F32CB1FD7}" dt="2024-11-20T17:33:16.645" v="1410" actId="478"/>
          <ac:spMkLst>
            <pc:docMk/>
            <pc:sldMk cId="3092678151" sldId="320"/>
            <ac:spMk id="38" creationId="{E8392DAC-5C79-4B69-B1B7-2D80944078F4}"/>
          </ac:spMkLst>
        </pc:spChg>
        <pc:spChg chg="mod">
          <ac:chgData name="Gui, Yifan" userId="cc9b31a8-a87e-4cb0-bf7d-1e1ce9eefe4e" providerId="ADAL" clId="{B93B1C90-DA30-44D4-8F37-6E9F32CB1FD7}" dt="2024-11-20T17:32:38.201" v="1401" actId="255"/>
          <ac:spMkLst>
            <pc:docMk/>
            <pc:sldMk cId="3092678151" sldId="320"/>
            <ac:spMk id="52" creationId="{DC88ABE8-5819-45B7-98AF-9FCFA2F18AA7}"/>
          </ac:spMkLst>
        </pc:spChg>
        <pc:spChg chg="mod">
          <ac:chgData name="Gui, Yifan" userId="cc9b31a8-a87e-4cb0-bf7d-1e1ce9eefe4e" providerId="ADAL" clId="{B93B1C90-DA30-44D4-8F37-6E9F32CB1FD7}" dt="2024-11-20T17:32:46.272" v="1403" actId="14100"/>
          <ac:spMkLst>
            <pc:docMk/>
            <pc:sldMk cId="3092678151" sldId="320"/>
            <ac:spMk id="53" creationId="{FA6E1FF8-6BC0-4E1D-9548-F97215A4A270}"/>
          </ac:spMkLst>
        </pc:spChg>
        <pc:spChg chg="mod">
          <ac:chgData name="Gui, Yifan" userId="cc9b31a8-a87e-4cb0-bf7d-1e1ce9eefe4e" providerId="ADAL" clId="{B93B1C90-DA30-44D4-8F37-6E9F32CB1FD7}" dt="2024-11-20T17:32:25.776" v="1400" actId="20577"/>
          <ac:spMkLst>
            <pc:docMk/>
            <pc:sldMk cId="3092678151" sldId="320"/>
            <ac:spMk id="4099" creationId="{00000000-0000-0000-0000-000000000000}"/>
          </ac:spMkLst>
        </pc:spChg>
      </pc:sldChg>
      <pc:sldChg chg="modSp mod">
        <pc:chgData name="Gui, Yifan" userId="cc9b31a8-a87e-4cb0-bf7d-1e1ce9eefe4e" providerId="ADAL" clId="{B93B1C90-DA30-44D4-8F37-6E9F32CB1FD7}" dt="2024-11-20T17:46:09.485" v="1615" actId="1076"/>
        <pc:sldMkLst>
          <pc:docMk/>
          <pc:sldMk cId="1753721043" sldId="323"/>
        </pc:sldMkLst>
        <pc:spChg chg="mod">
          <ac:chgData name="Gui, Yifan" userId="cc9b31a8-a87e-4cb0-bf7d-1e1ce9eefe4e" providerId="ADAL" clId="{B93B1C90-DA30-44D4-8F37-6E9F32CB1FD7}" dt="2024-11-20T17:46:03.485" v="1613" actId="1076"/>
          <ac:spMkLst>
            <pc:docMk/>
            <pc:sldMk cId="1753721043" sldId="323"/>
            <ac:spMk id="5" creationId="{DF60A937-7339-4A58-9750-7D650F6E8A76}"/>
          </ac:spMkLst>
        </pc:spChg>
        <pc:spChg chg="mod">
          <ac:chgData name="Gui, Yifan" userId="cc9b31a8-a87e-4cb0-bf7d-1e1ce9eefe4e" providerId="ADAL" clId="{B93B1C90-DA30-44D4-8F37-6E9F32CB1FD7}" dt="2024-11-20T17:45:57.862" v="1611" actId="1076"/>
          <ac:spMkLst>
            <pc:docMk/>
            <pc:sldMk cId="1753721043" sldId="323"/>
            <ac:spMk id="6" creationId="{DC7AD0EC-1F3F-4A85-9C6F-A776B26DDEA0}"/>
          </ac:spMkLst>
        </pc:spChg>
        <pc:spChg chg="mod">
          <ac:chgData name="Gui, Yifan" userId="cc9b31a8-a87e-4cb0-bf7d-1e1ce9eefe4e" providerId="ADAL" clId="{B93B1C90-DA30-44D4-8F37-6E9F32CB1FD7}" dt="2024-11-20T17:46:00.301" v="1612" actId="1076"/>
          <ac:spMkLst>
            <pc:docMk/>
            <pc:sldMk cId="1753721043" sldId="323"/>
            <ac:spMk id="7" creationId="{10AE36F2-7BDA-47AF-A0E4-7AE53B07CCDD}"/>
          </ac:spMkLst>
        </pc:spChg>
        <pc:spChg chg="mod">
          <ac:chgData name="Gui, Yifan" userId="cc9b31a8-a87e-4cb0-bf7d-1e1ce9eefe4e" providerId="ADAL" clId="{B93B1C90-DA30-44D4-8F37-6E9F32CB1FD7}" dt="2024-11-20T17:46:09.485" v="1615" actId="1076"/>
          <ac:spMkLst>
            <pc:docMk/>
            <pc:sldMk cId="1753721043" sldId="323"/>
            <ac:spMk id="2050" creationId="{00000000-0000-0000-0000-000000000000}"/>
          </ac:spMkLst>
        </pc:spChg>
        <pc:spChg chg="mod">
          <ac:chgData name="Gui, Yifan" userId="cc9b31a8-a87e-4cb0-bf7d-1e1ce9eefe4e" providerId="ADAL" clId="{B93B1C90-DA30-44D4-8F37-6E9F32CB1FD7}" dt="2024-11-20T17:46:07.335" v="1614" actId="1076"/>
          <ac:spMkLst>
            <pc:docMk/>
            <pc:sldMk cId="1753721043" sldId="323"/>
            <ac:spMk id="2052" creationId="{00000000-0000-0000-0000-000000000000}"/>
          </ac:spMkLst>
        </pc:spChg>
      </pc:sldChg>
      <pc:sldChg chg="delSp modSp mod">
        <pc:chgData name="Gui, Yifan" userId="cc9b31a8-a87e-4cb0-bf7d-1e1ce9eefe4e" providerId="ADAL" clId="{B93B1C90-DA30-44D4-8F37-6E9F32CB1FD7}" dt="2024-11-20T17:42:56.374" v="1564" actId="478"/>
        <pc:sldMkLst>
          <pc:docMk/>
          <pc:sldMk cId="1620023750" sldId="325"/>
        </pc:sldMkLst>
        <pc:spChg chg="mod">
          <ac:chgData name="Gui, Yifan" userId="cc9b31a8-a87e-4cb0-bf7d-1e1ce9eefe4e" providerId="ADAL" clId="{B93B1C90-DA30-44D4-8F37-6E9F32CB1FD7}" dt="2024-11-20T17:27:40.827" v="1339" actId="20577"/>
          <ac:spMkLst>
            <pc:docMk/>
            <pc:sldMk cId="1620023750" sldId="325"/>
            <ac:spMk id="12" creationId="{370C99EA-3D47-45FE-9F40-141755B3DE17}"/>
          </ac:spMkLst>
        </pc:spChg>
        <pc:spChg chg="del">
          <ac:chgData name="Gui, Yifan" userId="cc9b31a8-a87e-4cb0-bf7d-1e1ce9eefe4e" providerId="ADAL" clId="{B93B1C90-DA30-44D4-8F37-6E9F32CB1FD7}" dt="2024-11-20T17:42:56.374" v="1564" actId="478"/>
          <ac:spMkLst>
            <pc:docMk/>
            <pc:sldMk cId="1620023750" sldId="325"/>
            <ac:spMk id="20" creationId="{385E8676-D1EC-4091-9ED4-4D648ED36DD1}"/>
          </ac:spMkLst>
        </pc:spChg>
        <pc:spChg chg="del">
          <ac:chgData name="Gui, Yifan" userId="cc9b31a8-a87e-4cb0-bf7d-1e1ce9eefe4e" providerId="ADAL" clId="{B93B1C90-DA30-44D4-8F37-6E9F32CB1FD7}" dt="2024-11-20T17:42:49.907" v="1562" actId="478"/>
          <ac:spMkLst>
            <pc:docMk/>
            <pc:sldMk cId="1620023750" sldId="325"/>
            <ac:spMk id="21" creationId="{C89DF2A7-BF37-4E86-BF03-93A7FDEC76C3}"/>
          </ac:spMkLst>
        </pc:spChg>
        <pc:spChg chg="mod">
          <ac:chgData name="Gui, Yifan" userId="cc9b31a8-a87e-4cb0-bf7d-1e1ce9eefe4e" providerId="ADAL" clId="{B93B1C90-DA30-44D4-8F37-6E9F32CB1FD7}" dt="2024-11-20T17:31:09.968" v="1377" actId="1076"/>
          <ac:spMkLst>
            <pc:docMk/>
            <pc:sldMk cId="1620023750" sldId="325"/>
            <ac:spMk id="4099" creationId="{00000000-0000-0000-0000-000000000000}"/>
          </ac:spMkLst>
        </pc:spChg>
      </pc:sldChg>
      <pc:sldChg chg="addSp delSp modSp mod modNotesTx">
        <pc:chgData name="Gui, Yifan" userId="cc9b31a8-a87e-4cb0-bf7d-1e1ce9eefe4e" providerId="ADAL" clId="{B93B1C90-DA30-44D4-8F37-6E9F32CB1FD7}" dt="2024-11-20T17:49:21.980" v="1655" actId="1076"/>
        <pc:sldMkLst>
          <pc:docMk/>
          <pc:sldMk cId="1703862533" sldId="326"/>
        </pc:sldMkLst>
        <pc:spChg chg="add mod">
          <ac:chgData name="Gui, Yifan" userId="cc9b31a8-a87e-4cb0-bf7d-1e1ce9eefe4e" providerId="ADAL" clId="{B93B1C90-DA30-44D4-8F37-6E9F32CB1FD7}" dt="2024-11-20T17:49:21.980" v="1655" actId="1076"/>
          <ac:spMkLst>
            <pc:docMk/>
            <pc:sldMk cId="1703862533" sldId="326"/>
            <ac:spMk id="7" creationId="{609CDEFF-A865-A9FF-67D0-CC8A0A7B99EA}"/>
          </ac:spMkLst>
        </pc:spChg>
        <pc:spChg chg="mod">
          <ac:chgData name="Gui, Yifan" userId="cc9b31a8-a87e-4cb0-bf7d-1e1ce9eefe4e" providerId="ADAL" clId="{B93B1C90-DA30-44D4-8F37-6E9F32CB1FD7}" dt="2024-11-20T17:31:18.541" v="1379" actId="1076"/>
          <ac:spMkLst>
            <pc:docMk/>
            <pc:sldMk cId="1703862533" sldId="326"/>
            <ac:spMk id="14" creationId="{00000000-0000-0000-0000-000000000000}"/>
          </ac:spMkLst>
        </pc:spChg>
        <pc:spChg chg="mod">
          <ac:chgData name="Gui, Yifan" userId="cc9b31a8-a87e-4cb0-bf7d-1e1ce9eefe4e" providerId="ADAL" clId="{B93B1C90-DA30-44D4-8F37-6E9F32CB1FD7}" dt="2024-11-20T17:49:19.295" v="1654" actId="1076"/>
          <ac:spMkLst>
            <pc:docMk/>
            <pc:sldMk cId="1703862533" sldId="326"/>
            <ac:spMk id="16" creationId="{CFA14E99-D195-471E-99B9-0A17545A67DC}"/>
          </ac:spMkLst>
        </pc:spChg>
        <pc:spChg chg="del">
          <ac:chgData name="Gui, Yifan" userId="cc9b31a8-a87e-4cb0-bf7d-1e1ce9eefe4e" providerId="ADAL" clId="{B93B1C90-DA30-44D4-8F37-6E9F32CB1FD7}" dt="2024-11-20T17:42:59.764" v="1565" actId="478"/>
          <ac:spMkLst>
            <pc:docMk/>
            <pc:sldMk cId="1703862533" sldId="326"/>
            <ac:spMk id="18" creationId="{4E9E222D-2D81-4AB0-818D-D80DCFB2331E}"/>
          </ac:spMkLst>
        </pc:spChg>
        <pc:spChg chg="del">
          <ac:chgData name="Gui, Yifan" userId="cc9b31a8-a87e-4cb0-bf7d-1e1ce9eefe4e" providerId="ADAL" clId="{B93B1C90-DA30-44D4-8F37-6E9F32CB1FD7}" dt="2024-11-20T17:42:53.133" v="1563" actId="478"/>
          <ac:spMkLst>
            <pc:docMk/>
            <pc:sldMk cId="1703862533" sldId="326"/>
            <ac:spMk id="19" creationId="{B9C6104C-A27E-4E66-8EE3-5D00E1B5B4FD}"/>
          </ac:spMkLst>
        </pc:spChg>
        <pc:spChg chg="mod">
          <ac:chgData name="Gui, Yifan" userId="cc9b31a8-a87e-4cb0-bf7d-1e1ce9eefe4e" providerId="ADAL" clId="{B93B1C90-DA30-44D4-8F37-6E9F32CB1FD7}" dt="2024-11-20T17:23:56.565" v="1257" actId="1076"/>
          <ac:spMkLst>
            <pc:docMk/>
            <pc:sldMk cId="1703862533" sldId="326"/>
            <ac:spMk id="4099" creationId="{00000000-0000-0000-0000-000000000000}"/>
          </ac:spMkLst>
        </pc:spChg>
        <pc:picChg chg="mod">
          <ac:chgData name="Gui, Yifan" userId="cc9b31a8-a87e-4cb0-bf7d-1e1ce9eefe4e" providerId="ADAL" clId="{B93B1C90-DA30-44D4-8F37-6E9F32CB1FD7}" dt="2024-11-20T17:24:49.827" v="1270" actId="1076"/>
          <ac:picMkLst>
            <pc:docMk/>
            <pc:sldMk cId="1703862533" sldId="326"/>
            <ac:picMk id="4" creationId="{C3CAC11B-5E9E-7444-368D-28A272F7EF3C}"/>
          </ac:picMkLst>
        </pc:picChg>
        <pc:picChg chg="mod">
          <ac:chgData name="Gui, Yifan" userId="cc9b31a8-a87e-4cb0-bf7d-1e1ce9eefe4e" providerId="ADAL" clId="{B93B1C90-DA30-44D4-8F37-6E9F32CB1FD7}" dt="2024-11-20T17:22:39.167" v="1206" actId="14100"/>
          <ac:picMkLst>
            <pc:docMk/>
            <pc:sldMk cId="1703862533" sldId="326"/>
            <ac:picMk id="5" creationId="{40CCC1FF-C6E7-EE83-E59E-BC56A0E77ADF}"/>
          </ac:picMkLst>
        </pc:picChg>
        <pc:picChg chg="add del">
          <ac:chgData name="Gui, Yifan" userId="cc9b31a8-a87e-4cb0-bf7d-1e1ce9eefe4e" providerId="ADAL" clId="{B93B1C90-DA30-44D4-8F37-6E9F32CB1FD7}" dt="2024-11-20T17:24:05.412" v="1259" actId="22"/>
          <ac:picMkLst>
            <pc:docMk/>
            <pc:sldMk cId="1703862533" sldId="326"/>
            <ac:picMk id="6" creationId="{A39D1585-CA98-AF7D-D69D-14F6E8437DB2}"/>
          </ac:picMkLst>
        </pc:picChg>
      </pc:sldChg>
      <pc:sldChg chg="modSp del mod">
        <pc:chgData name="Gui, Yifan" userId="cc9b31a8-a87e-4cb0-bf7d-1e1ce9eefe4e" providerId="ADAL" clId="{B93B1C90-DA30-44D4-8F37-6E9F32CB1FD7}" dt="2024-11-20T17:28:01.854" v="1340" actId="47"/>
        <pc:sldMkLst>
          <pc:docMk/>
          <pc:sldMk cId="2523639929" sldId="327"/>
        </pc:sldMkLst>
        <pc:spChg chg="mod">
          <ac:chgData name="Gui, Yifan" userId="cc9b31a8-a87e-4cb0-bf7d-1e1ce9eefe4e" providerId="ADAL" clId="{B93B1C90-DA30-44D4-8F37-6E9F32CB1FD7}" dt="2024-11-20T16:37:12.016" v="514" actId="1076"/>
          <ac:spMkLst>
            <pc:docMk/>
            <pc:sldMk cId="2523639929" sldId="327"/>
            <ac:spMk id="12" creationId="{E7B7229F-3291-4868-8186-F45E434D274E}"/>
          </ac:spMkLst>
        </pc:spChg>
      </pc:sldChg>
      <pc:sldChg chg="del">
        <pc:chgData name="Gui, Yifan" userId="cc9b31a8-a87e-4cb0-bf7d-1e1ce9eefe4e" providerId="ADAL" clId="{B93B1C90-DA30-44D4-8F37-6E9F32CB1FD7}" dt="2024-11-20T17:28:26.230" v="1341" actId="47"/>
        <pc:sldMkLst>
          <pc:docMk/>
          <pc:sldMk cId="427789289" sldId="328"/>
        </pc:sldMkLst>
      </pc:sldChg>
      <pc:sldChg chg="delSp modSp mod">
        <pc:chgData name="Gui, Yifan" userId="cc9b31a8-a87e-4cb0-bf7d-1e1ce9eefe4e" providerId="ADAL" clId="{B93B1C90-DA30-44D4-8F37-6E9F32CB1FD7}" dt="2024-11-20T17:45:26.570" v="1606" actId="1076"/>
        <pc:sldMkLst>
          <pc:docMk/>
          <pc:sldMk cId="2612964448" sldId="344"/>
        </pc:sldMkLst>
        <pc:spChg chg="mod">
          <ac:chgData name="Gui, Yifan" userId="cc9b31a8-a87e-4cb0-bf7d-1e1ce9eefe4e" providerId="ADAL" clId="{B93B1C90-DA30-44D4-8F37-6E9F32CB1FD7}" dt="2024-11-20T17:45:17.678" v="1604" actId="255"/>
          <ac:spMkLst>
            <pc:docMk/>
            <pc:sldMk cId="2612964448" sldId="344"/>
            <ac:spMk id="5" creationId="{5331BE9A-D1E8-0FC6-6CD6-052AE54A4E9C}"/>
          </ac:spMkLst>
        </pc:spChg>
        <pc:spChg chg="mod">
          <ac:chgData name="Gui, Yifan" userId="cc9b31a8-a87e-4cb0-bf7d-1e1ce9eefe4e" providerId="ADAL" clId="{B93B1C90-DA30-44D4-8F37-6E9F32CB1FD7}" dt="2024-11-20T17:45:24.059" v="1605" actId="255"/>
          <ac:spMkLst>
            <pc:docMk/>
            <pc:sldMk cId="2612964448" sldId="344"/>
            <ac:spMk id="16" creationId="{A8FF1EC7-9244-4009-B6AA-EF19E608F35A}"/>
          </ac:spMkLst>
        </pc:spChg>
        <pc:spChg chg="del">
          <ac:chgData name="Gui, Yifan" userId="cc9b31a8-a87e-4cb0-bf7d-1e1ce9eefe4e" providerId="ADAL" clId="{B93B1C90-DA30-44D4-8F37-6E9F32CB1FD7}" dt="2024-11-20T17:43:10.176" v="1571" actId="478"/>
          <ac:spMkLst>
            <pc:docMk/>
            <pc:sldMk cId="2612964448" sldId="344"/>
            <ac:spMk id="19" creationId="{E53DEB6F-A562-4BA5-8462-8A4B49696218}"/>
          </ac:spMkLst>
        </pc:spChg>
        <pc:spChg chg="mod">
          <ac:chgData name="Gui, Yifan" userId="cc9b31a8-a87e-4cb0-bf7d-1e1ce9eefe4e" providerId="ADAL" clId="{B93B1C90-DA30-44D4-8F37-6E9F32CB1FD7}" dt="2024-11-20T17:45:11.930" v="1603" actId="255"/>
          <ac:spMkLst>
            <pc:docMk/>
            <pc:sldMk cId="2612964448" sldId="344"/>
            <ac:spMk id="21" creationId="{EAE10AC5-8CAB-4209-A63D-502CCC8D4001}"/>
          </ac:spMkLst>
        </pc:spChg>
        <pc:spChg chg="del">
          <ac:chgData name="Gui, Yifan" userId="cc9b31a8-a87e-4cb0-bf7d-1e1ce9eefe4e" providerId="ADAL" clId="{B93B1C90-DA30-44D4-8F37-6E9F32CB1FD7}" dt="2024-11-20T17:43:08.752" v="1570" actId="478"/>
          <ac:spMkLst>
            <pc:docMk/>
            <pc:sldMk cId="2612964448" sldId="344"/>
            <ac:spMk id="22" creationId="{4D381089-4D67-48F6-A4F8-E9891BA66879}"/>
          </ac:spMkLst>
        </pc:spChg>
        <pc:spChg chg="mod">
          <ac:chgData name="Gui, Yifan" userId="cc9b31a8-a87e-4cb0-bf7d-1e1ce9eefe4e" providerId="ADAL" clId="{B93B1C90-DA30-44D4-8F37-6E9F32CB1FD7}" dt="2024-11-20T17:31:40.552" v="1382" actId="1076"/>
          <ac:spMkLst>
            <pc:docMk/>
            <pc:sldMk cId="2612964448" sldId="344"/>
            <ac:spMk id="4099" creationId="{00000000-0000-0000-0000-000000000000}"/>
          </ac:spMkLst>
        </pc:spChg>
        <pc:graphicFrameChg chg="mod">
          <ac:chgData name="Gui, Yifan" userId="cc9b31a8-a87e-4cb0-bf7d-1e1ce9eefe4e" providerId="ADAL" clId="{B93B1C90-DA30-44D4-8F37-6E9F32CB1FD7}" dt="2024-11-20T17:45:26.570" v="1606" actId="1076"/>
          <ac:graphicFrameMkLst>
            <pc:docMk/>
            <pc:sldMk cId="2612964448" sldId="344"/>
            <ac:graphicFrameMk id="2" creationId="{9DF84D62-B9AF-435D-B045-46BA1084AD9C}"/>
          </ac:graphicFrameMkLst>
        </pc:graphicFrameChg>
        <pc:graphicFrameChg chg="mod">
          <ac:chgData name="Gui, Yifan" userId="cc9b31a8-a87e-4cb0-bf7d-1e1ce9eefe4e" providerId="ADAL" clId="{B93B1C90-DA30-44D4-8F37-6E9F32CB1FD7}" dt="2024-11-20T15:57:27.036" v="8" actId="1076"/>
          <ac:graphicFrameMkLst>
            <pc:docMk/>
            <pc:sldMk cId="2612964448" sldId="344"/>
            <ac:graphicFrameMk id="3" creationId="{E3F7D852-7036-4BDB-8437-2843DA8A71BD}"/>
          </ac:graphicFrameMkLst>
        </pc:graphicFrameChg>
      </pc:sldChg>
      <pc:sldChg chg="del">
        <pc:chgData name="Gui, Yifan" userId="cc9b31a8-a87e-4cb0-bf7d-1e1ce9eefe4e" providerId="ADAL" clId="{B93B1C90-DA30-44D4-8F37-6E9F32CB1FD7}" dt="2024-11-20T17:38:44.405" v="1514" actId="47"/>
        <pc:sldMkLst>
          <pc:docMk/>
          <pc:sldMk cId="1230150218" sldId="345"/>
        </pc:sldMkLst>
      </pc:sldChg>
      <pc:sldChg chg="addSp modSp del mod modNotesTx">
        <pc:chgData name="Gui, Yifan" userId="cc9b31a8-a87e-4cb0-bf7d-1e1ce9eefe4e" providerId="ADAL" clId="{B93B1C90-DA30-44D4-8F37-6E9F32CB1FD7}" dt="2024-11-20T16:26:19.634" v="362" actId="47"/>
        <pc:sldMkLst>
          <pc:docMk/>
          <pc:sldMk cId="849155394" sldId="346"/>
        </pc:sldMkLst>
        <pc:spChg chg="mod">
          <ac:chgData name="Gui, Yifan" userId="cc9b31a8-a87e-4cb0-bf7d-1e1ce9eefe4e" providerId="ADAL" clId="{B93B1C90-DA30-44D4-8F37-6E9F32CB1FD7}" dt="2024-11-20T16:07:28.997" v="28" actId="1076"/>
          <ac:spMkLst>
            <pc:docMk/>
            <pc:sldMk cId="849155394" sldId="346"/>
            <ac:spMk id="26" creationId="{B66F11CC-6600-4706-BB1E-08CA96FB7CA3}"/>
          </ac:spMkLst>
        </pc:spChg>
        <pc:spChg chg="mod">
          <ac:chgData name="Gui, Yifan" userId="cc9b31a8-a87e-4cb0-bf7d-1e1ce9eefe4e" providerId="ADAL" clId="{B93B1C90-DA30-44D4-8F37-6E9F32CB1FD7}" dt="2024-11-20T16:07:22.029" v="27" actId="1076"/>
          <ac:spMkLst>
            <pc:docMk/>
            <pc:sldMk cId="849155394" sldId="346"/>
            <ac:spMk id="31" creationId="{6EDA95C5-BF3E-4D18-8169-6737F045E419}"/>
          </ac:spMkLst>
        </pc:spChg>
        <pc:spChg chg="mod">
          <ac:chgData name="Gui, Yifan" userId="cc9b31a8-a87e-4cb0-bf7d-1e1ce9eefe4e" providerId="ADAL" clId="{B93B1C90-DA30-44D4-8F37-6E9F32CB1FD7}" dt="2024-11-19T21:05:19.178" v="3" actId="1076"/>
          <ac:spMkLst>
            <pc:docMk/>
            <pc:sldMk cId="849155394" sldId="346"/>
            <ac:spMk id="36" creationId="{B78C2E39-D07C-4B13-BF7A-260067E243B8}"/>
          </ac:spMkLst>
        </pc:spChg>
        <pc:spChg chg="mod">
          <ac:chgData name="Gui, Yifan" userId="cc9b31a8-a87e-4cb0-bf7d-1e1ce9eefe4e" providerId="ADAL" clId="{B93B1C90-DA30-44D4-8F37-6E9F32CB1FD7}" dt="2024-11-19T21:19:02.946" v="5" actId="1076"/>
          <ac:spMkLst>
            <pc:docMk/>
            <pc:sldMk cId="849155394" sldId="346"/>
            <ac:spMk id="39" creationId="{E278C293-2796-403A-921C-FD77860AB95B}"/>
          </ac:spMkLst>
        </pc:spChg>
        <pc:spChg chg="mod">
          <ac:chgData name="Gui, Yifan" userId="cc9b31a8-a87e-4cb0-bf7d-1e1ce9eefe4e" providerId="ADAL" clId="{B93B1C90-DA30-44D4-8F37-6E9F32CB1FD7}" dt="2024-11-19T21:03:42.284" v="0" actId="21"/>
          <ac:spMkLst>
            <pc:docMk/>
            <pc:sldMk cId="849155394" sldId="346"/>
            <ac:spMk id="4101" creationId="{00000000-0000-0000-0000-000000000000}"/>
          </ac:spMkLst>
        </pc:spChg>
        <pc:picChg chg="add mod">
          <ac:chgData name="Gui, Yifan" userId="cc9b31a8-a87e-4cb0-bf7d-1e1ce9eefe4e" providerId="ADAL" clId="{B93B1C90-DA30-44D4-8F37-6E9F32CB1FD7}" dt="2024-11-20T16:06:43.313" v="18" actId="1076"/>
          <ac:picMkLst>
            <pc:docMk/>
            <pc:sldMk cId="849155394" sldId="346"/>
            <ac:picMk id="3" creationId="{08D76219-6352-C9BB-D28D-3C4E2E144F45}"/>
          </ac:picMkLst>
        </pc:picChg>
        <pc:picChg chg="mod">
          <ac:chgData name="Gui, Yifan" userId="cc9b31a8-a87e-4cb0-bf7d-1e1ce9eefe4e" providerId="ADAL" clId="{B93B1C90-DA30-44D4-8F37-6E9F32CB1FD7}" dt="2024-11-19T21:05:15.922" v="2" actId="1076"/>
          <ac:picMkLst>
            <pc:docMk/>
            <pc:sldMk cId="849155394" sldId="346"/>
            <ac:picMk id="5" creationId="{94163500-918D-4153-9F20-B9BC8C30B987}"/>
          </ac:picMkLst>
        </pc:picChg>
        <pc:picChg chg="add mod">
          <ac:chgData name="Gui, Yifan" userId="cc9b31a8-a87e-4cb0-bf7d-1e1ce9eefe4e" providerId="ADAL" clId="{B93B1C90-DA30-44D4-8F37-6E9F32CB1FD7}" dt="2024-11-20T16:07:03.744" v="25" actId="14100"/>
          <ac:picMkLst>
            <pc:docMk/>
            <pc:sldMk cId="849155394" sldId="346"/>
            <ac:picMk id="6" creationId="{C732B0CD-0643-8D68-876F-40C65A60349E}"/>
          </ac:picMkLst>
        </pc:picChg>
        <pc:picChg chg="mod">
          <ac:chgData name="Gui, Yifan" userId="cc9b31a8-a87e-4cb0-bf7d-1e1ce9eefe4e" providerId="ADAL" clId="{B93B1C90-DA30-44D4-8F37-6E9F32CB1FD7}" dt="2024-11-20T15:59:47.219" v="11" actId="1076"/>
          <ac:picMkLst>
            <pc:docMk/>
            <pc:sldMk cId="849155394" sldId="346"/>
            <ac:picMk id="25" creationId="{4B7C2D62-DF01-4332-B8BF-0D7E27C0F4DA}"/>
          </ac:picMkLst>
        </pc:picChg>
      </pc:sldChg>
      <pc:sldChg chg="del">
        <pc:chgData name="Gui, Yifan" userId="cc9b31a8-a87e-4cb0-bf7d-1e1ce9eefe4e" providerId="ADAL" clId="{B93B1C90-DA30-44D4-8F37-6E9F32CB1FD7}" dt="2024-11-20T16:31:47.715" v="441" actId="47"/>
        <pc:sldMkLst>
          <pc:docMk/>
          <pc:sldMk cId="830031676" sldId="347"/>
        </pc:sldMkLst>
      </pc:sldChg>
      <pc:sldChg chg="del">
        <pc:chgData name="Gui, Yifan" userId="cc9b31a8-a87e-4cb0-bf7d-1e1ce9eefe4e" providerId="ADAL" clId="{B93B1C90-DA30-44D4-8F37-6E9F32CB1FD7}" dt="2024-11-20T17:38:43.604" v="1513" actId="47"/>
        <pc:sldMkLst>
          <pc:docMk/>
          <pc:sldMk cId="2810502629" sldId="350"/>
        </pc:sldMkLst>
      </pc:sldChg>
      <pc:sldChg chg="del">
        <pc:chgData name="Gui, Yifan" userId="cc9b31a8-a87e-4cb0-bf7d-1e1ce9eefe4e" providerId="ADAL" clId="{B93B1C90-DA30-44D4-8F37-6E9F32CB1FD7}" dt="2024-11-20T17:38:42.470" v="1512" actId="47"/>
        <pc:sldMkLst>
          <pc:docMk/>
          <pc:sldMk cId="1025761415" sldId="356"/>
        </pc:sldMkLst>
      </pc:sldChg>
      <pc:sldChg chg="addSp delSp modSp mod">
        <pc:chgData name="Gui, Yifan" userId="cc9b31a8-a87e-4cb0-bf7d-1e1ce9eefe4e" providerId="ADAL" clId="{B93B1C90-DA30-44D4-8F37-6E9F32CB1FD7}" dt="2024-11-20T17:50:32.750" v="1663" actId="1076"/>
        <pc:sldMkLst>
          <pc:docMk/>
          <pc:sldMk cId="2459800529" sldId="357"/>
        </pc:sldMkLst>
        <pc:spChg chg="del">
          <ac:chgData name="Gui, Yifan" userId="cc9b31a8-a87e-4cb0-bf7d-1e1ce9eefe4e" providerId="ADAL" clId="{B93B1C90-DA30-44D4-8F37-6E9F32CB1FD7}" dt="2024-11-20T17:43:59.189" v="1591" actId="478"/>
          <ac:spMkLst>
            <pc:docMk/>
            <pc:sldMk cId="2459800529" sldId="357"/>
            <ac:spMk id="20" creationId="{0F4CE511-8FF0-4289-92C8-70A43565E002}"/>
          </ac:spMkLst>
        </pc:spChg>
        <pc:spChg chg="mod">
          <ac:chgData name="Gui, Yifan" userId="cc9b31a8-a87e-4cb0-bf7d-1e1ce9eefe4e" providerId="ADAL" clId="{B93B1C90-DA30-44D4-8F37-6E9F32CB1FD7}" dt="2024-11-20T17:10:50.953" v="1033" actId="1076"/>
          <ac:spMkLst>
            <pc:docMk/>
            <pc:sldMk cId="2459800529" sldId="357"/>
            <ac:spMk id="22" creationId="{419AF58B-45FE-4F24-A7D5-E961198B5EFC}"/>
          </ac:spMkLst>
        </pc:spChg>
        <pc:spChg chg="mod">
          <ac:chgData name="Gui, Yifan" userId="cc9b31a8-a87e-4cb0-bf7d-1e1ce9eefe4e" providerId="ADAL" clId="{B93B1C90-DA30-44D4-8F37-6E9F32CB1FD7}" dt="2024-11-20T17:50:28.710" v="1662" actId="255"/>
          <ac:spMkLst>
            <pc:docMk/>
            <pc:sldMk cId="2459800529" sldId="357"/>
            <ac:spMk id="23" creationId="{3531C2E6-6C18-483C-AA92-7A4B8A663BEB}"/>
          </ac:spMkLst>
        </pc:spChg>
        <pc:spChg chg="del">
          <ac:chgData name="Gui, Yifan" userId="cc9b31a8-a87e-4cb0-bf7d-1e1ce9eefe4e" providerId="ADAL" clId="{B93B1C90-DA30-44D4-8F37-6E9F32CB1FD7}" dt="2024-11-20T17:10:30.347" v="1026" actId="478"/>
          <ac:spMkLst>
            <pc:docMk/>
            <pc:sldMk cId="2459800529" sldId="357"/>
            <ac:spMk id="64" creationId="{CCC57FD8-1D35-4FE3-B427-F96321B599F6}"/>
          </ac:spMkLst>
        </pc:spChg>
        <pc:spChg chg="add del mod">
          <ac:chgData name="Gui, Yifan" userId="cc9b31a8-a87e-4cb0-bf7d-1e1ce9eefe4e" providerId="ADAL" clId="{B93B1C90-DA30-44D4-8F37-6E9F32CB1FD7}" dt="2024-11-20T17:50:32.750" v="1663" actId="1076"/>
          <ac:spMkLst>
            <pc:docMk/>
            <pc:sldMk cId="2459800529" sldId="357"/>
            <ac:spMk id="65" creationId="{B000B386-CC15-46D9-A03E-FA27FE182FBD}"/>
          </ac:spMkLst>
        </pc:spChg>
        <pc:spChg chg="mod">
          <ac:chgData name="Gui, Yifan" userId="cc9b31a8-a87e-4cb0-bf7d-1e1ce9eefe4e" providerId="ADAL" clId="{B93B1C90-DA30-44D4-8F37-6E9F32CB1FD7}" dt="2024-11-20T17:48:08.034" v="1638" actId="1076"/>
          <ac:spMkLst>
            <pc:docMk/>
            <pc:sldMk cId="2459800529" sldId="357"/>
            <ac:spMk id="4099" creationId="{00000000-0000-0000-0000-000000000000}"/>
          </ac:spMkLst>
        </pc:spChg>
        <pc:grpChg chg="del">
          <ac:chgData name="Gui, Yifan" userId="cc9b31a8-a87e-4cb0-bf7d-1e1ce9eefe4e" providerId="ADAL" clId="{B93B1C90-DA30-44D4-8F37-6E9F32CB1FD7}" dt="2024-11-20T17:09:02.686" v="1007" actId="478"/>
          <ac:grpSpMkLst>
            <pc:docMk/>
            <pc:sldMk cId="2459800529" sldId="357"/>
            <ac:grpSpMk id="4101" creationId="{B4FE6A2C-ECB1-4CBB-8463-FEEC9DF0673E}"/>
          </ac:grpSpMkLst>
        </pc:grpChg>
        <pc:picChg chg="add mod">
          <ac:chgData name="Gui, Yifan" userId="cc9b31a8-a87e-4cb0-bf7d-1e1ce9eefe4e" providerId="ADAL" clId="{B93B1C90-DA30-44D4-8F37-6E9F32CB1FD7}" dt="2024-11-20T17:09:29.391" v="1021" actId="1076"/>
          <ac:picMkLst>
            <pc:docMk/>
            <pc:sldMk cId="2459800529" sldId="357"/>
            <ac:picMk id="3" creationId="{ACD6E321-37E0-0739-D6F1-447F35100CF2}"/>
          </ac:picMkLst>
        </pc:picChg>
        <pc:picChg chg="del">
          <ac:chgData name="Gui, Yifan" userId="cc9b31a8-a87e-4cb0-bf7d-1e1ce9eefe4e" providerId="ADAL" clId="{B93B1C90-DA30-44D4-8F37-6E9F32CB1FD7}" dt="2024-11-20T17:09:16.865" v="1015" actId="478"/>
          <ac:picMkLst>
            <pc:docMk/>
            <pc:sldMk cId="2459800529" sldId="357"/>
            <ac:picMk id="21" creationId="{48A223A2-7BC8-4076-8A56-C9579B00C834}"/>
          </ac:picMkLst>
        </pc:picChg>
      </pc:sldChg>
      <pc:sldChg chg="delSp modSp mod">
        <pc:chgData name="Gui, Yifan" userId="cc9b31a8-a87e-4cb0-bf7d-1e1ce9eefe4e" providerId="ADAL" clId="{B93B1C90-DA30-44D4-8F37-6E9F32CB1FD7}" dt="2024-11-20T17:43:38.323" v="1580" actId="478"/>
        <pc:sldMkLst>
          <pc:docMk/>
          <pc:sldMk cId="3322684842" sldId="358"/>
        </pc:sldMkLst>
        <pc:spChg chg="del">
          <ac:chgData name="Gui, Yifan" userId="cc9b31a8-a87e-4cb0-bf7d-1e1ce9eefe4e" providerId="ADAL" clId="{B93B1C90-DA30-44D4-8F37-6E9F32CB1FD7}" dt="2024-11-20T17:43:36.944" v="1579" actId="478"/>
          <ac:spMkLst>
            <pc:docMk/>
            <pc:sldMk cId="3322684842" sldId="358"/>
            <ac:spMk id="2" creationId="{CA0D3687-DCE1-4620-A230-CB6D70EBD045}"/>
          </ac:spMkLst>
        </pc:spChg>
        <pc:spChg chg="del">
          <ac:chgData name="Gui, Yifan" userId="cc9b31a8-a87e-4cb0-bf7d-1e1ce9eefe4e" providerId="ADAL" clId="{B93B1C90-DA30-44D4-8F37-6E9F32CB1FD7}" dt="2024-11-20T17:43:38.323" v="1580" actId="478"/>
          <ac:spMkLst>
            <pc:docMk/>
            <pc:sldMk cId="3322684842" sldId="358"/>
            <ac:spMk id="12" creationId="{01BDF30F-EB61-44F7-AEB0-CCAB35E184F6}"/>
          </ac:spMkLst>
        </pc:spChg>
        <pc:spChg chg="mod">
          <ac:chgData name="Gui, Yifan" userId="cc9b31a8-a87e-4cb0-bf7d-1e1ce9eefe4e" providerId="ADAL" clId="{B93B1C90-DA30-44D4-8F37-6E9F32CB1FD7}" dt="2024-11-20T17:21:30.831" v="1192" actId="255"/>
          <ac:spMkLst>
            <pc:docMk/>
            <pc:sldMk cId="3322684842" sldId="358"/>
            <ac:spMk id="4101" creationId="{00000000-0000-0000-0000-000000000000}"/>
          </ac:spMkLst>
        </pc:spChg>
      </pc:sldChg>
      <pc:sldChg chg="delSp modSp mod">
        <pc:chgData name="Gui, Yifan" userId="cc9b31a8-a87e-4cb0-bf7d-1e1ce9eefe4e" providerId="ADAL" clId="{B93B1C90-DA30-44D4-8F37-6E9F32CB1FD7}" dt="2024-11-20T17:47:29.681" v="1629" actId="1036"/>
        <pc:sldMkLst>
          <pc:docMk/>
          <pc:sldMk cId="3082088766" sldId="359"/>
        </pc:sldMkLst>
        <pc:spChg chg="mod">
          <ac:chgData name="Gui, Yifan" userId="cc9b31a8-a87e-4cb0-bf7d-1e1ce9eefe4e" providerId="ADAL" clId="{B93B1C90-DA30-44D4-8F37-6E9F32CB1FD7}" dt="2024-11-20T16:54:33.696" v="668" actId="1076"/>
          <ac:spMkLst>
            <pc:docMk/>
            <pc:sldMk cId="3082088766" sldId="359"/>
            <ac:spMk id="2" creationId="{E51F45F1-C576-9FD7-8394-0285BD4771BF}"/>
          </ac:spMkLst>
        </pc:spChg>
        <pc:spChg chg="mod">
          <ac:chgData name="Gui, Yifan" userId="cc9b31a8-a87e-4cb0-bf7d-1e1ce9eefe4e" providerId="ADAL" clId="{B93B1C90-DA30-44D4-8F37-6E9F32CB1FD7}" dt="2024-11-20T17:47:29.681" v="1629" actId="1036"/>
          <ac:spMkLst>
            <pc:docMk/>
            <pc:sldMk cId="3082088766" sldId="359"/>
            <ac:spMk id="14" creationId="{00000000-0000-0000-0000-000000000000}"/>
          </ac:spMkLst>
        </pc:spChg>
        <pc:spChg chg="del">
          <ac:chgData name="Gui, Yifan" userId="cc9b31a8-a87e-4cb0-bf7d-1e1ce9eefe4e" providerId="ADAL" clId="{B93B1C90-DA30-44D4-8F37-6E9F32CB1FD7}" dt="2024-11-20T17:43:44.322" v="1584" actId="478"/>
          <ac:spMkLst>
            <pc:docMk/>
            <pc:sldMk cId="3082088766" sldId="359"/>
            <ac:spMk id="20" creationId="{0F4CE511-8FF0-4289-92C8-70A43565E002}"/>
          </ac:spMkLst>
        </pc:spChg>
        <pc:spChg chg="mod">
          <ac:chgData name="Gui, Yifan" userId="cc9b31a8-a87e-4cb0-bf7d-1e1ce9eefe4e" providerId="ADAL" clId="{B93B1C90-DA30-44D4-8F37-6E9F32CB1FD7}" dt="2024-11-20T17:20:49.564" v="1182" actId="1076"/>
          <ac:spMkLst>
            <pc:docMk/>
            <pc:sldMk cId="3082088766" sldId="359"/>
            <ac:spMk id="66" creationId="{08EC8A5C-8680-421D-BE0C-A73EB5A5E616}"/>
          </ac:spMkLst>
        </pc:spChg>
        <pc:spChg chg="del">
          <ac:chgData name="Gui, Yifan" userId="cc9b31a8-a87e-4cb0-bf7d-1e1ce9eefe4e" providerId="ADAL" clId="{B93B1C90-DA30-44D4-8F37-6E9F32CB1FD7}" dt="2024-11-20T17:43:43.381" v="1583" actId="478"/>
          <ac:spMkLst>
            <pc:docMk/>
            <pc:sldMk cId="3082088766" sldId="359"/>
            <ac:spMk id="67" creationId="{B6EE78B2-90DE-4D1B-854C-730330470080}"/>
          </ac:spMkLst>
        </pc:spChg>
        <pc:spChg chg="mod">
          <ac:chgData name="Gui, Yifan" userId="cc9b31a8-a87e-4cb0-bf7d-1e1ce9eefe4e" providerId="ADAL" clId="{B93B1C90-DA30-44D4-8F37-6E9F32CB1FD7}" dt="2024-11-20T17:47:26.660" v="1627" actId="255"/>
          <ac:spMkLst>
            <pc:docMk/>
            <pc:sldMk cId="3082088766" sldId="359"/>
            <ac:spMk id="4099" creationId="{00000000-0000-0000-0000-000000000000}"/>
          </ac:spMkLst>
        </pc:spChg>
        <pc:grpChg chg="mod">
          <ac:chgData name="Gui, Yifan" userId="cc9b31a8-a87e-4cb0-bf7d-1e1ce9eefe4e" providerId="ADAL" clId="{B93B1C90-DA30-44D4-8F37-6E9F32CB1FD7}" dt="2024-11-20T16:54:30.058" v="667" actId="1076"/>
          <ac:grpSpMkLst>
            <pc:docMk/>
            <pc:sldMk cId="3082088766" sldId="359"/>
            <ac:grpSpMk id="23" creationId="{2EE80C87-93E4-4BB0-A3D6-725ED9933935}"/>
          </ac:grpSpMkLst>
        </pc:grpChg>
      </pc:sldChg>
      <pc:sldChg chg="addSp delSp modSp mod">
        <pc:chgData name="Gui, Yifan" userId="cc9b31a8-a87e-4cb0-bf7d-1e1ce9eefe4e" providerId="ADAL" clId="{B93B1C90-DA30-44D4-8F37-6E9F32CB1FD7}" dt="2024-11-20T17:47:41.876" v="1632" actId="1076"/>
        <pc:sldMkLst>
          <pc:docMk/>
          <pc:sldMk cId="281772244" sldId="360"/>
        </pc:sldMkLst>
        <pc:spChg chg="del">
          <ac:chgData name="Gui, Yifan" userId="cc9b31a8-a87e-4cb0-bf7d-1e1ce9eefe4e" providerId="ADAL" clId="{B93B1C90-DA30-44D4-8F37-6E9F32CB1FD7}" dt="2024-11-20T17:43:48.790" v="1586" actId="478"/>
          <ac:spMkLst>
            <pc:docMk/>
            <pc:sldMk cId="281772244" sldId="360"/>
            <ac:spMk id="20" creationId="{0F4CE511-8FF0-4289-92C8-70A43565E002}"/>
          </ac:spMkLst>
        </pc:spChg>
        <pc:spChg chg="mod">
          <ac:chgData name="Gui, Yifan" userId="cc9b31a8-a87e-4cb0-bf7d-1e1ce9eefe4e" providerId="ADAL" clId="{B93B1C90-DA30-44D4-8F37-6E9F32CB1FD7}" dt="2024-11-20T17:20:42.439" v="1180" actId="1076"/>
          <ac:spMkLst>
            <pc:docMk/>
            <pc:sldMk cId="281772244" sldId="360"/>
            <ac:spMk id="32" creationId="{DEED98AF-7453-4A7B-AF31-B5FACEF97A85}"/>
          </ac:spMkLst>
        </pc:spChg>
        <pc:spChg chg="del">
          <ac:chgData name="Gui, Yifan" userId="cc9b31a8-a87e-4cb0-bf7d-1e1ce9eefe4e" providerId="ADAL" clId="{B93B1C90-DA30-44D4-8F37-6E9F32CB1FD7}" dt="2024-11-20T17:43:46.840" v="1585" actId="478"/>
          <ac:spMkLst>
            <pc:docMk/>
            <pc:sldMk cId="281772244" sldId="360"/>
            <ac:spMk id="37" creationId="{84ED842E-EBEC-4870-89E3-31D7B52831A8}"/>
          </ac:spMkLst>
        </pc:spChg>
        <pc:spChg chg="mod">
          <ac:chgData name="Gui, Yifan" userId="cc9b31a8-a87e-4cb0-bf7d-1e1ce9eefe4e" providerId="ADAL" clId="{B93B1C90-DA30-44D4-8F37-6E9F32CB1FD7}" dt="2024-11-20T17:47:41.876" v="1632" actId="1076"/>
          <ac:spMkLst>
            <pc:docMk/>
            <pc:sldMk cId="281772244" sldId="360"/>
            <ac:spMk id="4099" creationId="{00000000-0000-0000-0000-000000000000}"/>
          </ac:spMkLst>
        </pc:spChg>
        <pc:picChg chg="add mod">
          <ac:chgData name="Gui, Yifan" userId="cc9b31a8-a87e-4cb0-bf7d-1e1ce9eefe4e" providerId="ADAL" clId="{B93B1C90-DA30-44D4-8F37-6E9F32CB1FD7}" dt="2024-11-20T16:54:14.157" v="661" actId="1076"/>
          <ac:picMkLst>
            <pc:docMk/>
            <pc:sldMk cId="281772244" sldId="360"/>
            <ac:picMk id="4" creationId="{032E55A0-2754-450F-97D0-94B56FE18AB7}"/>
          </ac:picMkLst>
        </pc:picChg>
        <pc:picChg chg="del">
          <ac:chgData name="Gui, Yifan" userId="cc9b31a8-a87e-4cb0-bf7d-1e1ce9eefe4e" providerId="ADAL" clId="{B93B1C90-DA30-44D4-8F37-6E9F32CB1FD7}" dt="2024-11-20T16:53:55.595" v="650" actId="478"/>
          <ac:picMkLst>
            <pc:docMk/>
            <pc:sldMk cId="281772244" sldId="360"/>
            <ac:picMk id="9" creationId="{19F0AB43-C965-4996-92CB-7787EA1E4563}"/>
          </ac:picMkLst>
        </pc:picChg>
        <pc:picChg chg="del">
          <ac:chgData name="Gui, Yifan" userId="cc9b31a8-a87e-4cb0-bf7d-1e1ce9eefe4e" providerId="ADAL" clId="{B93B1C90-DA30-44D4-8F37-6E9F32CB1FD7}" dt="2024-11-20T16:53:56.224" v="651" actId="478"/>
          <ac:picMkLst>
            <pc:docMk/>
            <pc:sldMk cId="281772244" sldId="360"/>
            <ac:picMk id="33" creationId="{0F86861E-9442-4E67-B690-B30D2C465B29}"/>
          </ac:picMkLst>
        </pc:picChg>
      </pc:sldChg>
      <pc:sldChg chg="delSp modSp mod">
        <pc:chgData name="Gui, Yifan" userId="cc9b31a8-a87e-4cb0-bf7d-1e1ce9eefe4e" providerId="ADAL" clId="{B93B1C90-DA30-44D4-8F37-6E9F32CB1FD7}" dt="2024-11-20T17:47:52.223" v="1635" actId="1036"/>
        <pc:sldMkLst>
          <pc:docMk/>
          <pc:sldMk cId="2068170529" sldId="361"/>
        </pc:sldMkLst>
        <pc:spChg chg="mod">
          <ac:chgData name="Gui, Yifan" userId="cc9b31a8-a87e-4cb0-bf7d-1e1ce9eefe4e" providerId="ADAL" clId="{B93B1C90-DA30-44D4-8F37-6E9F32CB1FD7}" dt="2024-11-20T17:47:52.223" v="1635" actId="1036"/>
          <ac:spMkLst>
            <pc:docMk/>
            <pc:sldMk cId="2068170529" sldId="361"/>
            <ac:spMk id="14" creationId="{00000000-0000-0000-0000-000000000000}"/>
          </ac:spMkLst>
        </pc:spChg>
        <pc:spChg chg="del">
          <ac:chgData name="Gui, Yifan" userId="cc9b31a8-a87e-4cb0-bf7d-1e1ce9eefe4e" providerId="ADAL" clId="{B93B1C90-DA30-44D4-8F37-6E9F32CB1FD7}" dt="2024-11-20T17:43:53.050" v="1588" actId="478"/>
          <ac:spMkLst>
            <pc:docMk/>
            <pc:sldMk cId="2068170529" sldId="361"/>
            <ac:spMk id="20" creationId="{0F4CE511-8FF0-4289-92C8-70A43565E002}"/>
          </ac:spMkLst>
        </pc:spChg>
        <pc:spChg chg="del">
          <ac:chgData name="Gui, Yifan" userId="cc9b31a8-a87e-4cb0-bf7d-1e1ce9eefe4e" providerId="ADAL" clId="{B93B1C90-DA30-44D4-8F37-6E9F32CB1FD7}" dt="2024-11-20T17:43:51.477" v="1587" actId="478"/>
          <ac:spMkLst>
            <pc:docMk/>
            <pc:sldMk cId="2068170529" sldId="361"/>
            <ac:spMk id="55" creationId="{99F3B414-E10D-4B39-B302-D5922B4161FF}"/>
          </ac:spMkLst>
        </pc:spChg>
        <pc:spChg chg="mod">
          <ac:chgData name="Gui, Yifan" userId="cc9b31a8-a87e-4cb0-bf7d-1e1ce9eefe4e" providerId="ADAL" clId="{B93B1C90-DA30-44D4-8F37-6E9F32CB1FD7}" dt="2024-11-20T17:20:29.146" v="1178" actId="20577"/>
          <ac:spMkLst>
            <pc:docMk/>
            <pc:sldMk cId="2068170529" sldId="361"/>
            <ac:spMk id="57" creationId="{2CDACB4E-5340-4065-B9F7-DFD581C0BE8A}"/>
          </ac:spMkLst>
        </pc:spChg>
        <pc:spChg chg="mod">
          <ac:chgData name="Gui, Yifan" userId="cc9b31a8-a87e-4cb0-bf7d-1e1ce9eefe4e" providerId="ADAL" clId="{B93B1C90-DA30-44D4-8F37-6E9F32CB1FD7}" dt="2024-11-20T17:47:48.502" v="1633" actId="255"/>
          <ac:spMkLst>
            <pc:docMk/>
            <pc:sldMk cId="2068170529" sldId="361"/>
            <ac:spMk id="4099" creationId="{00000000-0000-0000-0000-000000000000}"/>
          </ac:spMkLst>
        </pc:spChg>
      </pc:sldChg>
      <pc:sldChg chg="delSp modSp mod">
        <pc:chgData name="Gui, Yifan" userId="cc9b31a8-a87e-4cb0-bf7d-1e1ce9eefe4e" providerId="ADAL" clId="{B93B1C90-DA30-44D4-8F37-6E9F32CB1FD7}" dt="2024-11-20T17:43:56.613" v="1590" actId="478"/>
        <pc:sldMkLst>
          <pc:docMk/>
          <pc:sldMk cId="390996036" sldId="363"/>
        </pc:sldMkLst>
        <pc:spChg chg="del">
          <ac:chgData name="Gui, Yifan" userId="cc9b31a8-a87e-4cb0-bf7d-1e1ce9eefe4e" providerId="ADAL" clId="{B93B1C90-DA30-44D4-8F37-6E9F32CB1FD7}" dt="2024-11-20T17:43:56.613" v="1590" actId="478"/>
          <ac:spMkLst>
            <pc:docMk/>
            <pc:sldMk cId="390996036" sldId="363"/>
            <ac:spMk id="2" creationId="{CA0D3687-DCE1-4620-A230-CB6D70EBD045}"/>
          </ac:spMkLst>
        </pc:spChg>
        <pc:spChg chg="del">
          <ac:chgData name="Gui, Yifan" userId="cc9b31a8-a87e-4cb0-bf7d-1e1ce9eefe4e" providerId="ADAL" clId="{B93B1C90-DA30-44D4-8F37-6E9F32CB1FD7}" dt="2024-11-20T17:43:55.088" v="1589" actId="478"/>
          <ac:spMkLst>
            <pc:docMk/>
            <pc:sldMk cId="390996036" sldId="363"/>
            <ac:spMk id="9" creationId="{78B59375-4AF0-4163-8699-BAEF8CE84487}"/>
          </ac:spMkLst>
        </pc:spChg>
        <pc:spChg chg="mod">
          <ac:chgData name="Gui, Yifan" userId="cc9b31a8-a87e-4cb0-bf7d-1e1ce9eefe4e" providerId="ADAL" clId="{B93B1C90-DA30-44D4-8F37-6E9F32CB1FD7}" dt="2024-11-20T17:21:46.378" v="1195" actId="1076"/>
          <ac:spMkLst>
            <pc:docMk/>
            <pc:sldMk cId="390996036" sldId="363"/>
            <ac:spMk id="4101" creationId="{00000000-0000-0000-0000-000000000000}"/>
          </ac:spMkLst>
        </pc:spChg>
      </pc:sldChg>
      <pc:sldChg chg="delSp modSp mod">
        <pc:chgData name="Gui, Yifan" userId="cc9b31a8-a87e-4cb0-bf7d-1e1ce9eefe4e" providerId="ADAL" clId="{B93B1C90-DA30-44D4-8F37-6E9F32CB1FD7}" dt="2024-11-20T17:48:23.934" v="1643" actId="1036"/>
        <pc:sldMkLst>
          <pc:docMk/>
          <pc:sldMk cId="3629923293" sldId="364"/>
        </pc:sldMkLst>
        <pc:spChg chg="mod">
          <ac:chgData name="Gui, Yifan" userId="cc9b31a8-a87e-4cb0-bf7d-1e1ce9eefe4e" providerId="ADAL" clId="{B93B1C90-DA30-44D4-8F37-6E9F32CB1FD7}" dt="2024-11-20T17:48:23.934" v="1643" actId="1036"/>
          <ac:spMkLst>
            <pc:docMk/>
            <pc:sldMk cId="3629923293" sldId="364"/>
            <ac:spMk id="14" creationId="{00000000-0000-0000-0000-000000000000}"/>
          </ac:spMkLst>
        </pc:spChg>
        <pc:spChg chg="del mod">
          <ac:chgData name="Gui, Yifan" userId="cc9b31a8-a87e-4cb0-bf7d-1e1ce9eefe4e" providerId="ADAL" clId="{B93B1C90-DA30-44D4-8F37-6E9F32CB1FD7}" dt="2024-11-20T17:44:06.825" v="1596"/>
          <ac:spMkLst>
            <pc:docMk/>
            <pc:sldMk cId="3629923293" sldId="364"/>
            <ac:spMk id="20" creationId="{0F4CE511-8FF0-4289-92C8-70A43565E002}"/>
          </ac:spMkLst>
        </pc:spChg>
        <pc:spChg chg="del">
          <ac:chgData name="Gui, Yifan" userId="cc9b31a8-a87e-4cb0-bf7d-1e1ce9eefe4e" providerId="ADAL" clId="{B93B1C90-DA30-44D4-8F37-6E9F32CB1FD7}" dt="2024-11-20T17:44:03.013" v="1592" actId="478"/>
          <ac:spMkLst>
            <pc:docMk/>
            <pc:sldMk cId="3629923293" sldId="364"/>
            <ac:spMk id="21" creationId="{177BD7E3-F92E-4874-891F-17FA5202BA7A}"/>
          </ac:spMkLst>
        </pc:spChg>
        <pc:spChg chg="mod">
          <ac:chgData name="Gui, Yifan" userId="cc9b31a8-a87e-4cb0-bf7d-1e1ce9eefe4e" providerId="ADAL" clId="{B93B1C90-DA30-44D4-8F37-6E9F32CB1FD7}" dt="2024-11-20T17:37:20.753" v="1510" actId="1076"/>
          <ac:spMkLst>
            <pc:docMk/>
            <pc:sldMk cId="3629923293" sldId="364"/>
            <ac:spMk id="66" creationId="{08EC8A5C-8680-421D-BE0C-A73EB5A5E616}"/>
          </ac:spMkLst>
        </pc:spChg>
        <pc:spChg chg="mod">
          <ac:chgData name="Gui, Yifan" userId="cc9b31a8-a87e-4cb0-bf7d-1e1ce9eefe4e" providerId="ADAL" clId="{B93B1C90-DA30-44D4-8F37-6E9F32CB1FD7}" dt="2024-11-20T17:48:21.392" v="1641" actId="1076"/>
          <ac:spMkLst>
            <pc:docMk/>
            <pc:sldMk cId="3629923293" sldId="364"/>
            <ac:spMk id="4099" creationId="{00000000-0000-0000-0000-000000000000}"/>
          </ac:spMkLst>
        </pc:spChg>
      </pc:sldChg>
      <pc:sldChg chg="delSp modSp mod">
        <pc:chgData name="Gui, Yifan" userId="cc9b31a8-a87e-4cb0-bf7d-1e1ce9eefe4e" providerId="ADAL" clId="{B93B1C90-DA30-44D4-8F37-6E9F32CB1FD7}" dt="2024-11-20T17:43:23.297" v="1576" actId="478"/>
        <pc:sldMkLst>
          <pc:docMk/>
          <pc:sldMk cId="3352674599" sldId="365"/>
        </pc:sldMkLst>
        <pc:spChg chg="mod">
          <ac:chgData name="Gui, Yifan" userId="cc9b31a8-a87e-4cb0-bf7d-1e1ce9eefe4e" providerId="ADAL" clId="{B93B1C90-DA30-44D4-8F37-6E9F32CB1FD7}" dt="2024-11-20T17:32:03.625" v="1388" actId="1076"/>
          <ac:spMkLst>
            <pc:docMk/>
            <pc:sldMk cId="3352674599" sldId="365"/>
            <ac:spMk id="14" creationId="{00000000-0000-0000-0000-000000000000}"/>
          </ac:spMkLst>
        </pc:spChg>
        <pc:spChg chg="mod">
          <ac:chgData name="Gui, Yifan" userId="cc9b31a8-a87e-4cb0-bf7d-1e1ce9eefe4e" providerId="ADAL" clId="{B93B1C90-DA30-44D4-8F37-6E9F32CB1FD7}" dt="2024-11-20T17:36:01.551" v="1499" actId="1076"/>
          <ac:spMkLst>
            <pc:docMk/>
            <pc:sldMk cId="3352674599" sldId="365"/>
            <ac:spMk id="18" creationId="{3FC0B284-EDC4-40FE-AA8E-85ACF99A4925}"/>
          </ac:spMkLst>
        </pc:spChg>
        <pc:spChg chg="del">
          <ac:chgData name="Gui, Yifan" userId="cc9b31a8-a87e-4cb0-bf7d-1e1ce9eefe4e" providerId="ADAL" clId="{B93B1C90-DA30-44D4-8F37-6E9F32CB1FD7}" dt="2024-11-20T17:43:23.297" v="1576" actId="478"/>
          <ac:spMkLst>
            <pc:docMk/>
            <pc:sldMk cId="3352674599" sldId="365"/>
            <ac:spMk id="37" creationId="{5379F002-560A-48FE-B362-41CE2036E5BA}"/>
          </ac:spMkLst>
        </pc:spChg>
        <pc:spChg chg="del">
          <ac:chgData name="Gui, Yifan" userId="cc9b31a8-a87e-4cb0-bf7d-1e1ce9eefe4e" providerId="ADAL" clId="{B93B1C90-DA30-44D4-8F37-6E9F32CB1FD7}" dt="2024-11-20T17:43:21.532" v="1575" actId="478"/>
          <ac:spMkLst>
            <pc:docMk/>
            <pc:sldMk cId="3352674599" sldId="365"/>
            <ac:spMk id="38" creationId="{E8392DAC-5C79-4B69-B1B7-2D80944078F4}"/>
          </ac:spMkLst>
        </pc:spChg>
        <pc:spChg chg="mod">
          <ac:chgData name="Gui, Yifan" userId="cc9b31a8-a87e-4cb0-bf7d-1e1ce9eefe4e" providerId="ADAL" clId="{B93B1C90-DA30-44D4-8F37-6E9F32CB1FD7}" dt="2024-11-20T17:32:07.592" v="1389" actId="1076"/>
          <ac:spMkLst>
            <pc:docMk/>
            <pc:sldMk cId="3352674599" sldId="365"/>
            <ac:spMk id="4099" creationId="{00000000-0000-0000-0000-000000000000}"/>
          </ac:spMkLst>
        </pc:spChg>
        <pc:grpChg chg="mod">
          <ac:chgData name="Gui, Yifan" userId="cc9b31a8-a87e-4cb0-bf7d-1e1ce9eefe4e" providerId="ADAL" clId="{B93B1C90-DA30-44D4-8F37-6E9F32CB1FD7}" dt="2024-11-20T16:51:34.600" v="637" actId="1076"/>
          <ac:grpSpMkLst>
            <pc:docMk/>
            <pc:sldMk cId="3352674599" sldId="365"/>
            <ac:grpSpMk id="19" creationId="{4067D8F5-994E-48EF-870C-29788660C4A2}"/>
          </ac:grpSpMkLst>
        </pc:grpChg>
      </pc:sldChg>
      <pc:sldChg chg="del">
        <pc:chgData name="Gui, Yifan" userId="cc9b31a8-a87e-4cb0-bf7d-1e1ce9eefe4e" providerId="ADAL" clId="{B93B1C90-DA30-44D4-8F37-6E9F32CB1FD7}" dt="2024-11-20T16:39:46.535" v="533" actId="47"/>
        <pc:sldMkLst>
          <pc:docMk/>
          <pc:sldMk cId="450851592" sldId="366"/>
        </pc:sldMkLst>
      </pc:sldChg>
      <pc:sldChg chg="addSp delSp modSp mod">
        <pc:chgData name="Gui, Yifan" userId="cc9b31a8-a87e-4cb0-bf7d-1e1ce9eefe4e" providerId="ADAL" clId="{B93B1C90-DA30-44D4-8F37-6E9F32CB1FD7}" dt="2024-11-20T17:47:00.043" v="1622" actId="1076"/>
        <pc:sldMkLst>
          <pc:docMk/>
          <pc:sldMk cId="1552202735" sldId="367"/>
        </pc:sldMkLst>
        <pc:spChg chg="add mod">
          <ac:chgData name="Gui, Yifan" userId="cc9b31a8-a87e-4cb0-bf7d-1e1ce9eefe4e" providerId="ADAL" clId="{B93B1C90-DA30-44D4-8F37-6E9F32CB1FD7}" dt="2024-11-20T17:33:43.657" v="1414" actId="1076"/>
          <ac:spMkLst>
            <pc:docMk/>
            <pc:sldMk cId="1552202735" sldId="367"/>
            <ac:spMk id="4" creationId="{86B54F9E-F484-5C81-7F44-0D9C8AE461F5}"/>
          </ac:spMkLst>
        </pc:spChg>
        <pc:spChg chg="mod">
          <ac:chgData name="Gui, Yifan" userId="cc9b31a8-a87e-4cb0-bf7d-1e1ce9eefe4e" providerId="ADAL" clId="{B93B1C90-DA30-44D4-8F37-6E9F32CB1FD7}" dt="2024-11-20T17:47:00.043" v="1622" actId="1076"/>
          <ac:spMkLst>
            <pc:docMk/>
            <pc:sldMk cId="1552202735" sldId="367"/>
            <ac:spMk id="12" creationId="{9DB4C172-0DCE-4811-A018-F363FFF05FEC}"/>
          </ac:spMkLst>
        </pc:spChg>
        <pc:spChg chg="mod">
          <ac:chgData name="Gui, Yifan" userId="cc9b31a8-a87e-4cb0-bf7d-1e1ce9eefe4e" providerId="ADAL" clId="{B93B1C90-DA30-44D4-8F37-6E9F32CB1FD7}" dt="2024-11-20T17:46:50.543" v="1620" actId="1076"/>
          <ac:spMkLst>
            <pc:docMk/>
            <pc:sldMk cId="1552202735" sldId="367"/>
            <ac:spMk id="14" creationId="{00000000-0000-0000-0000-000000000000}"/>
          </ac:spMkLst>
        </pc:spChg>
        <pc:spChg chg="mod">
          <ac:chgData name="Gui, Yifan" userId="cc9b31a8-a87e-4cb0-bf7d-1e1ce9eefe4e" providerId="ADAL" clId="{B93B1C90-DA30-44D4-8F37-6E9F32CB1FD7}" dt="2024-11-20T16:47:58.804" v="609" actId="1076"/>
          <ac:spMkLst>
            <pc:docMk/>
            <pc:sldMk cId="1552202735" sldId="367"/>
            <ac:spMk id="18" creationId="{F306900D-834D-42B1-8F90-DE3B4397086A}"/>
          </ac:spMkLst>
        </pc:spChg>
        <pc:spChg chg="del">
          <ac:chgData name="Gui, Yifan" userId="cc9b31a8-a87e-4cb0-bf7d-1e1ce9eefe4e" providerId="ADAL" clId="{B93B1C90-DA30-44D4-8F37-6E9F32CB1FD7}" dt="2024-11-20T17:43:33.968" v="1578" actId="478"/>
          <ac:spMkLst>
            <pc:docMk/>
            <pc:sldMk cId="1552202735" sldId="367"/>
            <ac:spMk id="20" creationId="{CC874C1A-2CE7-4F21-B24B-B2AE3AA051DE}"/>
          </ac:spMkLst>
        </pc:spChg>
        <pc:spChg chg="mod">
          <ac:chgData name="Gui, Yifan" userId="cc9b31a8-a87e-4cb0-bf7d-1e1ce9eefe4e" providerId="ADAL" clId="{B93B1C90-DA30-44D4-8F37-6E9F32CB1FD7}" dt="2024-11-20T17:34:17.119" v="1417" actId="207"/>
          <ac:spMkLst>
            <pc:docMk/>
            <pc:sldMk cId="1552202735" sldId="367"/>
            <ac:spMk id="22" creationId="{4DBA5FB4-32C8-4681-85CB-6D9F69C4D32B}"/>
          </ac:spMkLst>
        </pc:spChg>
        <pc:spChg chg="mod">
          <ac:chgData name="Gui, Yifan" userId="cc9b31a8-a87e-4cb0-bf7d-1e1ce9eefe4e" providerId="ADAL" clId="{B93B1C90-DA30-44D4-8F37-6E9F32CB1FD7}" dt="2024-11-20T17:33:37.888" v="1413" actId="1076"/>
          <ac:spMkLst>
            <pc:docMk/>
            <pc:sldMk cId="1552202735" sldId="367"/>
            <ac:spMk id="36" creationId="{05127EE5-5BEA-49F9-9D1F-DD799189BCA9}"/>
          </ac:spMkLst>
        </pc:spChg>
        <pc:grpChg chg="mod ord">
          <ac:chgData name="Gui, Yifan" userId="cc9b31a8-a87e-4cb0-bf7d-1e1ce9eefe4e" providerId="ADAL" clId="{B93B1C90-DA30-44D4-8F37-6E9F32CB1FD7}" dt="2024-11-20T17:46:55.491" v="1621" actId="167"/>
          <ac:grpSpMkLst>
            <pc:docMk/>
            <pc:sldMk cId="1552202735" sldId="367"/>
            <ac:grpSpMk id="35" creationId="{D046EA5C-F83E-486A-8B58-BB0161D77E31}"/>
          </ac:grpSpMkLst>
        </pc:grpChg>
        <pc:cxnChg chg="add mod">
          <ac:chgData name="Gui, Yifan" userId="cc9b31a8-a87e-4cb0-bf7d-1e1ce9eefe4e" providerId="ADAL" clId="{B93B1C90-DA30-44D4-8F37-6E9F32CB1FD7}" dt="2024-11-20T17:33:43.657" v="1414" actId="1076"/>
          <ac:cxnSpMkLst>
            <pc:docMk/>
            <pc:sldMk cId="1552202735" sldId="367"/>
            <ac:cxnSpMk id="2" creationId="{F307B477-38FB-7BE1-71BF-0C38CA9A2D23}"/>
          </ac:cxnSpMkLst>
        </pc:cxnChg>
        <pc:cxnChg chg="add mod">
          <ac:chgData name="Gui, Yifan" userId="cc9b31a8-a87e-4cb0-bf7d-1e1ce9eefe4e" providerId="ADAL" clId="{B93B1C90-DA30-44D4-8F37-6E9F32CB1FD7}" dt="2024-11-20T17:33:43.657" v="1414" actId="1076"/>
          <ac:cxnSpMkLst>
            <pc:docMk/>
            <pc:sldMk cId="1552202735" sldId="367"/>
            <ac:cxnSpMk id="3" creationId="{0BFE0060-60D0-B33B-3F46-1EDD1FEFA473}"/>
          </ac:cxnSpMkLst>
        </pc:cxnChg>
      </pc:sldChg>
      <pc:sldChg chg="addSp delSp modSp mod">
        <pc:chgData name="Gui, Yifan" userId="cc9b31a8-a87e-4cb0-bf7d-1e1ce9eefe4e" providerId="ADAL" clId="{B93B1C90-DA30-44D4-8F37-6E9F32CB1FD7}" dt="2024-11-20T17:50:19.009" v="1661" actId="1076"/>
        <pc:sldMkLst>
          <pc:docMk/>
          <pc:sldMk cId="1213788688" sldId="368"/>
        </pc:sldMkLst>
        <pc:spChg chg="mod">
          <ac:chgData name="Gui, Yifan" userId="cc9b31a8-a87e-4cb0-bf7d-1e1ce9eefe4e" providerId="ADAL" clId="{B93B1C90-DA30-44D4-8F37-6E9F32CB1FD7}" dt="2024-11-20T17:48:41.570" v="1648" actId="1036"/>
          <ac:spMkLst>
            <pc:docMk/>
            <pc:sldMk cId="1213788688" sldId="368"/>
            <ac:spMk id="14" creationId="{00000000-0000-0000-0000-000000000000}"/>
          </ac:spMkLst>
        </pc:spChg>
        <pc:spChg chg="del">
          <ac:chgData name="Gui, Yifan" userId="cc9b31a8-a87e-4cb0-bf7d-1e1ce9eefe4e" providerId="ADAL" clId="{B93B1C90-DA30-44D4-8F37-6E9F32CB1FD7}" dt="2024-11-20T17:44:10.484" v="1598" actId="478"/>
          <ac:spMkLst>
            <pc:docMk/>
            <pc:sldMk cId="1213788688" sldId="368"/>
            <ac:spMk id="20" creationId="{0F4CE511-8FF0-4289-92C8-70A43565E002}"/>
          </ac:spMkLst>
        </pc:spChg>
        <pc:spChg chg="del">
          <ac:chgData name="Gui, Yifan" userId="cc9b31a8-a87e-4cb0-bf7d-1e1ce9eefe4e" providerId="ADAL" clId="{B93B1C90-DA30-44D4-8F37-6E9F32CB1FD7}" dt="2024-11-20T17:44:08.819" v="1597" actId="478"/>
          <ac:spMkLst>
            <pc:docMk/>
            <pc:sldMk cId="1213788688" sldId="368"/>
            <ac:spMk id="21" creationId="{177BD7E3-F92E-4874-891F-17FA5202BA7A}"/>
          </ac:spMkLst>
        </pc:spChg>
        <pc:spChg chg="mod">
          <ac:chgData name="Gui, Yifan" userId="cc9b31a8-a87e-4cb0-bf7d-1e1ce9eefe4e" providerId="ADAL" clId="{B93B1C90-DA30-44D4-8F37-6E9F32CB1FD7}" dt="2024-11-20T17:15:53.505" v="1051" actId="1076"/>
          <ac:spMkLst>
            <pc:docMk/>
            <pc:sldMk cId="1213788688" sldId="368"/>
            <ac:spMk id="34" creationId="{A83D2B16-9E0A-4358-A829-FA92EC016B1E}"/>
          </ac:spMkLst>
        </pc:spChg>
        <pc:spChg chg="mod">
          <ac:chgData name="Gui, Yifan" userId="cc9b31a8-a87e-4cb0-bf7d-1e1ce9eefe4e" providerId="ADAL" clId="{B93B1C90-DA30-44D4-8F37-6E9F32CB1FD7}" dt="2024-11-20T17:50:19.009" v="1661" actId="1076"/>
          <ac:spMkLst>
            <pc:docMk/>
            <pc:sldMk cId="1213788688" sldId="368"/>
            <ac:spMk id="35" creationId="{129552DA-9A1A-44EA-9068-30FA03BAE84F}"/>
          </ac:spMkLst>
        </pc:spChg>
        <pc:spChg chg="mod">
          <ac:chgData name="Gui, Yifan" userId="cc9b31a8-a87e-4cb0-bf7d-1e1ce9eefe4e" providerId="ADAL" clId="{B93B1C90-DA30-44D4-8F37-6E9F32CB1FD7}" dt="2024-11-20T17:48:38.148" v="1646" actId="1076"/>
          <ac:spMkLst>
            <pc:docMk/>
            <pc:sldMk cId="1213788688" sldId="368"/>
            <ac:spMk id="4099" creationId="{00000000-0000-0000-0000-000000000000}"/>
          </ac:spMkLst>
        </pc:spChg>
        <pc:grpChg chg="del">
          <ac:chgData name="Gui, Yifan" userId="cc9b31a8-a87e-4cb0-bf7d-1e1ce9eefe4e" providerId="ADAL" clId="{B93B1C90-DA30-44D4-8F37-6E9F32CB1FD7}" dt="2024-11-20T17:15:22.169" v="1036" actId="478"/>
          <ac:grpSpMkLst>
            <pc:docMk/>
            <pc:sldMk cId="1213788688" sldId="368"/>
            <ac:grpSpMk id="16" creationId="{70D1A800-A436-40A5-A85A-0DF6873B7A85}"/>
          </ac:grpSpMkLst>
        </pc:grpChg>
        <pc:picChg chg="add mod">
          <ac:chgData name="Gui, Yifan" userId="cc9b31a8-a87e-4cb0-bf7d-1e1ce9eefe4e" providerId="ADAL" clId="{B93B1C90-DA30-44D4-8F37-6E9F32CB1FD7}" dt="2024-11-20T17:15:42.980" v="1046" actId="1076"/>
          <ac:picMkLst>
            <pc:docMk/>
            <pc:sldMk cId="1213788688" sldId="368"/>
            <ac:picMk id="4" creationId="{9D3C9385-1525-2EA0-D264-D5EEC077D670}"/>
          </ac:picMkLst>
        </pc:picChg>
      </pc:sldChg>
      <pc:sldChg chg="del">
        <pc:chgData name="Gui, Yifan" userId="cc9b31a8-a87e-4cb0-bf7d-1e1ce9eefe4e" providerId="ADAL" clId="{B93B1C90-DA30-44D4-8F37-6E9F32CB1FD7}" dt="2024-11-20T16:52:57.501" v="649" actId="47"/>
        <pc:sldMkLst>
          <pc:docMk/>
          <pc:sldMk cId="2570529562" sldId="369"/>
        </pc:sldMkLst>
      </pc:sldChg>
      <pc:sldChg chg="addSp delSp modSp add mod">
        <pc:chgData name="Gui, Yifan" userId="cc9b31a8-a87e-4cb0-bf7d-1e1ce9eefe4e" providerId="ADAL" clId="{B93B1C90-DA30-44D4-8F37-6E9F32CB1FD7}" dt="2024-11-20T17:43:17.057" v="1574" actId="478"/>
        <pc:sldMkLst>
          <pc:docMk/>
          <pc:sldMk cId="2315885763" sldId="370"/>
        </pc:sldMkLst>
        <pc:spChg chg="mod">
          <ac:chgData name="Gui, Yifan" userId="cc9b31a8-a87e-4cb0-bf7d-1e1ce9eefe4e" providerId="ADAL" clId="{B93B1C90-DA30-44D4-8F37-6E9F32CB1FD7}" dt="2024-11-20T16:29:24.528" v="371" actId="403"/>
          <ac:spMkLst>
            <pc:docMk/>
            <pc:sldMk cId="2315885763" sldId="370"/>
            <ac:spMk id="18" creationId="{7AC9767E-BDD9-1BB2-22D5-65F3CB1557B6}"/>
          </ac:spMkLst>
        </pc:spChg>
        <pc:spChg chg="mod">
          <ac:chgData name="Gui, Yifan" userId="cc9b31a8-a87e-4cb0-bf7d-1e1ce9eefe4e" providerId="ADAL" clId="{B93B1C90-DA30-44D4-8F37-6E9F32CB1FD7}" dt="2024-11-20T16:25:16.930" v="355" actId="1076"/>
          <ac:spMkLst>
            <pc:docMk/>
            <pc:sldMk cId="2315885763" sldId="370"/>
            <ac:spMk id="19" creationId="{024B1852-1B5E-6B09-5D94-4742EBB8E767}"/>
          </ac:spMkLst>
        </pc:spChg>
        <pc:spChg chg="mod">
          <ac:chgData name="Gui, Yifan" userId="cc9b31a8-a87e-4cb0-bf7d-1e1ce9eefe4e" providerId="ADAL" clId="{B93B1C90-DA30-44D4-8F37-6E9F32CB1FD7}" dt="2024-11-20T16:25:16.930" v="355" actId="1076"/>
          <ac:spMkLst>
            <pc:docMk/>
            <pc:sldMk cId="2315885763" sldId="370"/>
            <ac:spMk id="20" creationId="{9F121685-2C40-1DB9-C2F1-CF3C49A863E0}"/>
          </ac:spMkLst>
        </pc:spChg>
        <pc:spChg chg="add del mod">
          <ac:chgData name="Gui, Yifan" userId="cc9b31a8-a87e-4cb0-bf7d-1e1ce9eefe4e" providerId="ADAL" clId="{B93B1C90-DA30-44D4-8F37-6E9F32CB1FD7}" dt="2024-11-20T16:20:22.306" v="168" actId="478"/>
          <ac:spMkLst>
            <pc:docMk/>
            <pc:sldMk cId="2315885763" sldId="370"/>
            <ac:spMk id="23" creationId="{3E888FB3-FC9E-B0A9-18A1-34E7E183357C}"/>
          </ac:spMkLst>
        </pc:spChg>
        <pc:spChg chg="mod">
          <ac:chgData name="Gui, Yifan" userId="cc9b31a8-a87e-4cb0-bf7d-1e1ce9eefe4e" providerId="ADAL" clId="{B93B1C90-DA30-44D4-8F37-6E9F32CB1FD7}" dt="2024-11-20T17:42:40.741" v="1560" actId="1076"/>
          <ac:spMkLst>
            <pc:docMk/>
            <pc:sldMk cId="2315885763" sldId="370"/>
            <ac:spMk id="24" creationId="{D9389F1D-AE38-77D9-983F-381C53F4427A}"/>
          </ac:spMkLst>
        </pc:spChg>
        <pc:spChg chg="mod">
          <ac:chgData name="Gui, Yifan" userId="cc9b31a8-a87e-4cb0-bf7d-1e1ce9eefe4e" providerId="ADAL" clId="{B93B1C90-DA30-44D4-8F37-6E9F32CB1FD7}" dt="2024-11-20T16:25:16.930" v="355" actId="1076"/>
          <ac:spMkLst>
            <pc:docMk/>
            <pc:sldMk cId="2315885763" sldId="370"/>
            <ac:spMk id="26" creationId="{38AC0E16-1224-D3C9-A874-6ECF10EBD0EF}"/>
          </ac:spMkLst>
        </pc:spChg>
        <pc:spChg chg="mod">
          <ac:chgData name="Gui, Yifan" userId="cc9b31a8-a87e-4cb0-bf7d-1e1ce9eefe4e" providerId="ADAL" clId="{B93B1C90-DA30-44D4-8F37-6E9F32CB1FD7}" dt="2024-11-20T16:29:35.639" v="374" actId="1076"/>
          <ac:spMkLst>
            <pc:docMk/>
            <pc:sldMk cId="2315885763" sldId="370"/>
            <ac:spMk id="28" creationId="{5835CF5E-86E3-2ADC-8AD0-540EDF6500AC}"/>
          </ac:spMkLst>
        </pc:spChg>
        <pc:spChg chg="del">
          <ac:chgData name="Gui, Yifan" userId="cc9b31a8-a87e-4cb0-bf7d-1e1ce9eefe4e" providerId="ADAL" clId="{B93B1C90-DA30-44D4-8F37-6E9F32CB1FD7}" dt="2024-11-20T17:43:17.057" v="1574" actId="478"/>
          <ac:spMkLst>
            <pc:docMk/>
            <pc:sldMk cId="2315885763" sldId="370"/>
            <ac:spMk id="30" creationId="{97842362-656B-DF3D-5189-A67448DE33A8}"/>
          </ac:spMkLst>
        </pc:spChg>
        <pc:spChg chg="mod">
          <ac:chgData name="Gui, Yifan" userId="cc9b31a8-a87e-4cb0-bf7d-1e1ce9eefe4e" providerId="ADAL" clId="{B93B1C90-DA30-44D4-8F37-6E9F32CB1FD7}" dt="2024-11-20T16:25:16.930" v="355" actId="1076"/>
          <ac:spMkLst>
            <pc:docMk/>
            <pc:sldMk cId="2315885763" sldId="370"/>
            <ac:spMk id="31" creationId="{6E6B77C6-C387-945F-4D61-ACE7E59D1E8D}"/>
          </ac:spMkLst>
        </pc:spChg>
        <pc:spChg chg="del">
          <ac:chgData name="Gui, Yifan" userId="cc9b31a8-a87e-4cb0-bf7d-1e1ce9eefe4e" providerId="ADAL" clId="{B93B1C90-DA30-44D4-8F37-6E9F32CB1FD7}" dt="2024-11-20T17:42:42.425" v="1561" actId="478"/>
          <ac:spMkLst>
            <pc:docMk/>
            <pc:sldMk cId="2315885763" sldId="370"/>
            <ac:spMk id="32" creationId="{DCE4402E-C819-546B-CC76-1FC2542A05B3}"/>
          </ac:spMkLst>
        </pc:spChg>
        <pc:spChg chg="mod">
          <ac:chgData name="Gui, Yifan" userId="cc9b31a8-a87e-4cb0-bf7d-1e1ce9eefe4e" providerId="ADAL" clId="{B93B1C90-DA30-44D4-8F37-6E9F32CB1FD7}" dt="2024-11-20T17:42:27.968" v="1556" actId="1076"/>
          <ac:spMkLst>
            <pc:docMk/>
            <pc:sldMk cId="2315885763" sldId="370"/>
            <ac:spMk id="36" creationId="{FBD58E4B-D0BF-5889-C824-635707F99E8A}"/>
          </ac:spMkLst>
        </pc:spChg>
        <pc:spChg chg="mod">
          <ac:chgData name="Gui, Yifan" userId="cc9b31a8-a87e-4cb0-bf7d-1e1ce9eefe4e" providerId="ADAL" clId="{B93B1C90-DA30-44D4-8F37-6E9F32CB1FD7}" dt="2024-11-20T16:21:30.564" v="188" actId="1076"/>
          <ac:spMkLst>
            <pc:docMk/>
            <pc:sldMk cId="2315885763" sldId="370"/>
            <ac:spMk id="38" creationId="{8C5A09DA-4E37-8D1B-18EC-5231857375F2}"/>
          </ac:spMkLst>
        </pc:spChg>
        <pc:spChg chg="mod">
          <ac:chgData name="Gui, Yifan" userId="cc9b31a8-a87e-4cb0-bf7d-1e1ce9eefe4e" providerId="ADAL" clId="{B93B1C90-DA30-44D4-8F37-6E9F32CB1FD7}" dt="2024-11-20T17:42:25.574" v="1555" actId="1076"/>
          <ac:spMkLst>
            <pc:docMk/>
            <pc:sldMk cId="2315885763" sldId="370"/>
            <ac:spMk id="39" creationId="{B45028C3-79EF-EA30-9578-D2302A9FB9D9}"/>
          </ac:spMkLst>
        </pc:spChg>
        <pc:spChg chg="add del mod ord">
          <ac:chgData name="Gui, Yifan" userId="cc9b31a8-a87e-4cb0-bf7d-1e1ce9eefe4e" providerId="ADAL" clId="{B93B1C90-DA30-44D4-8F37-6E9F32CB1FD7}" dt="2024-11-20T16:20:21.036" v="167" actId="478"/>
          <ac:spMkLst>
            <pc:docMk/>
            <pc:sldMk cId="2315885763" sldId="370"/>
            <ac:spMk id="40" creationId="{4DE73564-0868-26EF-E06C-71465AA3E3E2}"/>
          </ac:spMkLst>
        </pc:spChg>
        <pc:spChg chg="add mod">
          <ac:chgData name="Gui, Yifan" userId="cc9b31a8-a87e-4cb0-bf7d-1e1ce9eefe4e" providerId="ADAL" clId="{B93B1C90-DA30-44D4-8F37-6E9F32CB1FD7}" dt="2024-11-20T16:20:27.578" v="169" actId="1076"/>
          <ac:spMkLst>
            <pc:docMk/>
            <pc:sldMk cId="2315885763" sldId="370"/>
            <ac:spMk id="41" creationId="{D0027574-3FE5-5B1F-11CB-76923E735C22}"/>
          </ac:spMkLst>
        </pc:spChg>
        <pc:spChg chg="add mod ord">
          <ac:chgData name="Gui, Yifan" userId="cc9b31a8-a87e-4cb0-bf7d-1e1ce9eefe4e" providerId="ADAL" clId="{B93B1C90-DA30-44D4-8F37-6E9F32CB1FD7}" dt="2024-11-20T16:21:17.833" v="184" actId="167"/>
          <ac:spMkLst>
            <pc:docMk/>
            <pc:sldMk cId="2315885763" sldId="370"/>
            <ac:spMk id="43" creationId="{D0A05304-B673-7C88-6867-DCDE002528AF}"/>
          </ac:spMkLst>
        </pc:spChg>
        <pc:spChg chg="add mod">
          <ac:chgData name="Gui, Yifan" userId="cc9b31a8-a87e-4cb0-bf7d-1e1ce9eefe4e" providerId="ADAL" clId="{B93B1C90-DA30-44D4-8F37-6E9F32CB1FD7}" dt="2024-11-20T16:20:54.633" v="178" actId="1076"/>
          <ac:spMkLst>
            <pc:docMk/>
            <pc:sldMk cId="2315885763" sldId="370"/>
            <ac:spMk id="44" creationId="{C8B5BBD8-E3AC-BA15-A400-B810FC2D1AF7}"/>
          </ac:spMkLst>
        </pc:spChg>
        <pc:spChg chg="add mod">
          <ac:chgData name="Gui, Yifan" userId="cc9b31a8-a87e-4cb0-bf7d-1e1ce9eefe4e" providerId="ADAL" clId="{B93B1C90-DA30-44D4-8F37-6E9F32CB1FD7}" dt="2024-11-20T17:42:11.340" v="1550" actId="1076"/>
          <ac:spMkLst>
            <pc:docMk/>
            <pc:sldMk cId="2315885763" sldId="370"/>
            <ac:spMk id="45" creationId="{3C8C2956-4D2C-53F8-F1CA-569509CD76A1}"/>
          </ac:spMkLst>
        </pc:spChg>
        <pc:spChg chg="add mod">
          <ac:chgData name="Gui, Yifan" userId="cc9b31a8-a87e-4cb0-bf7d-1e1ce9eefe4e" providerId="ADAL" clId="{B93B1C90-DA30-44D4-8F37-6E9F32CB1FD7}" dt="2024-11-20T17:42:17.918" v="1552" actId="1076"/>
          <ac:spMkLst>
            <pc:docMk/>
            <pc:sldMk cId="2315885763" sldId="370"/>
            <ac:spMk id="46" creationId="{634786F1-7904-32D4-EE67-8466D1F49153}"/>
          </ac:spMkLst>
        </pc:spChg>
        <pc:spChg chg="add mod">
          <ac:chgData name="Gui, Yifan" userId="cc9b31a8-a87e-4cb0-bf7d-1e1ce9eefe4e" providerId="ADAL" clId="{B93B1C90-DA30-44D4-8F37-6E9F32CB1FD7}" dt="2024-11-20T17:42:21.210" v="1553" actId="1076"/>
          <ac:spMkLst>
            <pc:docMk/>
            <pc:sldMk cId="2315885763" sldId="370"/>
            <ac:spMk id="47" creationId="{8BA6C404-9A65-748B-71D9-07B22D926A7C}"/>
          </ac:spMkLst>
        </pc:spChg>
        <pc:spChg chg="mod">
          <ac:chgData name="Gui, Yifan" userId="cc9b31a8-a87e-4cb0-bf7d-1e1ce9eefe4e" providerId="ADAL" clId="{B93B1C90-DA30-44D4-8F37-6E9F32CB1FD7}" dt="2024-11-20T17:31:55.569" v="1386" actId="1076"/>
          <ac:spMkLst>
            <pc:docMk/>
            <pc:sldMk cId="2315885763" sldId="370"/>
            <ac:spMk id="4099" creationId="{59A62412-65D4-DFB0-C822-69624CAFE482}"/>
          </ac:spMkLst>
        </pc:spChg>
        <pc:grpChg chg="add del mod">
          <ac:chgData name="Gui, Yifan" userId="cc9b31a8-a87e-4cb0-bf7d-1e1ce9eefe4e" providerId="ADAL" clId="{B93B1C90-DA30-44D4-8F37-6E9F32CB1FD7}" dt="2024-11-20T16:10:37.143" v="50" actId="478"/>
          <ac:grpSpMkLst>
            <pc:docMk/>
            <pc:sldMk cId="2315885763" sldId="370"/>
            <ac:grpSpMk id="2" creationId="{6C336AB6-2885-F7ED-8861-F90B86E10BBF}"/>
          </ac:grpSpMkLst>
        </pc:grpChg>
        <pc:grpChg chg="mod">
          <ac:chgData name="Gui, Yifan" userId="cc9b31a8-a87e-4cb0-bf7d-1e1ce9eefe4e" providerId="ADAL" clId="{B93B1C90-DA30-44D4-8F37-6E9F32CB1FD7}" dt="2024-11-20T16:25:16.930" v="355" actId="1076"/>
          <ac:grpSpMkLst>
            <pc:docMk/>
            <pc:sldMk cId="2315885763" sldId="370"/>
            <ac:grpSpMk id="9" creationId="{DE689D65-7015-AEB0-39BB-04F83B751D6B}"/>
          </ac:grpSpMkLst>
        </pc:grpChg>
        <pc:grpChg chg="mod">
          <ac:chgData name="Gui, Yifan" userId="cc9b31a8-a87e-4cb0-bf7d-1e1ce9eefe4e" providerId="ADAL" clId="{B93B1C90-DA30-44D4-8F37-6E9F32CB1FD7}" dt="2024-11-20T16:25:16.930" v="355" actId="1076"/>
          <ac:grpSpMkLst>
            <pc:docMk/>
            <pc:sldMk cId="2315885763" sldId="370"/>
            <ac:grpSpMk id="10" creationId="{DE29D5F6-7CBA-5276-1A6D-A2DD7D752AA2}"/>
          </ac:grpSpMkLst>
        </pc:grpChg>
        <pc:grpChg chg="mod">
          <ac:chgData name="Gui, Yifan" userId="cc9b31a8-a87e-4cb0-bf7d-1e1ce9eefe4e" providerId="ADAL" clId="{B93B1C90-DA30-44D4-8F37-6E9F32CB1FD7}" dt="2024-11-20T16:25:16.930" v="355" actId="1076"/>
          <ac:grpSpMkLst>
            <pc:docMk/>
            <pc:sldMk cId="2315885763" sldId="370"/>
            <ac:grpSpMk id="12" creationId="{0C22D69F-89D6-380C-608D-4DD6252FF010}"/>
          </ac:grpSpMkLst>
        </pc:grpChg>
        <pc:grpChg chg="mod">
          <ac:chgData name="Gui, Yifan" userId="cc9b31a8-a87e-4cb0-bf7d-1e1ce9eefe4e" providerId="ADAL" clId="{B93B1C90-DA30-44D4-8F37-6E9F32CB1FD7}" dt="2024-11-20T16:25:16.930" v="355" actId="1076"/>
          <ac:grpSpMkLst>
            <pc:docMk/>
            <pc:sldMk cId="2315885763" sldId="370"/>
            <ac:grpSpMk id="16" creationId="{7B2393C4-3C33-EBEA-957E-F468761C40E7}"/>
          </ac:grpSpMkLst>
        </pc:grpChg>
        <pc:grpChg chg="add mod">
          <ac:chgData name="Gui, Yifan" userId="cc9b31a8-a87e-4cb0-bf7d-1e1ce9eefe4e" providerId="ADAL" clId="{B93B1C90-DA30-44D4-8F37-6E9F32CB1FD7}" dt="2024-11-20T16:20:32.078" v="170" actId="1076"/>
          <ac:grpSpMkLst>
            <pc:docMk/>
            <pc:sldMk cId="2315885763" sldId="370"/>
            <ac:grpSpMk id="21" creationId="{9F47B476-8FED-525F-6A57-306A41160944}"/>
          </ac:grpSpMkLst>
        </pc:grpChg>
        <pc:grpChg chg="add mod">
          <ac:chgData name="Gui, Yifan" userId="cc9b31a8-a87e-4cb0-bf7d-1e1ce9eefe4e" providerId="ADAL" clId="{B93B1C90-DA30-44D4-8F37-6E9F32CB1FD7}" dt="2024-11-20T16:25:16.930" v="355" actId="1076"/>
          <ac:grpSpMkLst>
            <pc:docMk/>
            <pc:sldMk cId="2315885763" sldId="370"/>
            <ac:grpSpMk id="42" creationId="{DAD562F2-9E54-CB0A-1CCD-145C0A938619}"/>
          </ac:grpSpMkLst>
        </pc:grpChg>
        <pc:picChg chg="mod">
          <ac:chgData name="Gui, Yifan" userId="cc9b31a8-a87e-4cb0-bf7d-1e1ce9eefe4e" providerId="ADAL" clId="{B93B1C90-DA30-44D4-8F37-6E9F32CB1FD7}" dt="2024-11-20T16:10:08.798" v="49" actId="2085"/>
          <ac:picMkLst>
            <pc:docMk/>
            <pc:sldMk cId="2315885763" sldId="370"/>
            <ac:picMk id="3" creationId="{6C3C0F72-788F-0C2E-5F7C-57EE9FF1BE2C}"/>
          </ac:picMkLst>
        </pc:picChg>
        <pc:picChg chg="mod">
          <ac:chgData name="Gui, Yifan" userId="cc9b31a8-a87e-4cb0-bf7d-1e1ce9eefe4e" providerId="ADAL" clId="{B93B1C90-DA30-44D4-8F37-6E9F32CB1FD7}" dt="2024-11-20T17:42:30.593" v="1557" actId="1076"/>
          <ac:picMkLst>
            <pc:docMk/>
            <pc:sldMk cId="2315885763" sldId="370"/>
            <ac:picMk id="5" creationId="{EDD76012-8CED-E2C7-C665-3EF4B0CA46EC}"/>
          </ac:picMkLst>
        </pc:picChg>
        <pc:picChg chg="mod">
          <ac:chgData name="Gui, Yifan" userId="cc9b31a8-a87e-4cb0-bf7d-1e1ce9eefe4e" providerId="ADAL" clId="{B93B1C90-DA30-44D4-8F37-6E9F32CB1FD7}" dt="2024-11-20T16:10:08.798" v="49" actId="2085"/>
          <ac:picMkLst>
            <pc:docMk/>
            <pc:sldMk cId="2315885763" sldId="370"/>
            <ac:picMk id="6" creationId="{1B1A4EF9-B24A-EA20-77DD-611254D60957}"/>
          </ac:picMkLst>
        </pc:picChg>
        <pc:picChg chg="add mod">
          <ac:chgData name="Gui, Yifan" userId="cc9b31a8-a87e-4cb0-bf7d-1e1ce9eefe4e" providerId="ADAL" clId="{B93B1C90-DA30-44D4-8F37-6E9F32CB1FD7}" dt="2024-11-20T16:11:49.863" v="57" actId="164"/>
          <ac:picMkLst>
            <pc:docMk/>
            <pc:sldMk cId="2315885763" sldId="370"/>
            <ac:picMk id="7" creationId="{F76B4035-85A9-F033-DE40-DB917689D2DC}"/>
          </ac:picMkLst>
        </pc:picChg>
        <pc:picChg chg="add mod">
          <ac:chgData name="Gui, Yifan" userId="cc9b31a8-a87e-4cb0-bf7d-1e1ce9eefe4e" providerId="ADAL" clId="{B93B1C90-DA30-44D4-8F37-6E9F32CB1FD7}" dt="2024-11-20T16:11:49.863" v="57" actId="164"/>
          <ac:picMkLst>
            <pc:docMk/>
            <pc:sldMk cId="2315885763" sldId="370"/>
            <ac:picMk id="17" creationId="{8F4D5F3E-306B-2350-DD37-1535E5436EDE}"/>
          </ac:picMkLst>
        </pc:picChg>
        <pc:picChg chg="del">
          <ac:chgData name="Gui, Yifan" userId="cc9b31a8-a87e-4cb0-bf7d-1e1ce9eefe4e" providerId="ADAL" clId="{B93B1C90-DA30-44D4-8F37-6E9F32CB1FD7}" dt="2024-11-20T16:08:57.396" v="31" actId="478"/>
          <ac:picMkLst>
            <pc:docMk/>
            <pc:sldMk cId="2315885763" sldId="370"/>
            <ac:picMk id="22" creationId="{CEB80EA0-FD21-D3C9-DBA4-E7D5439BF6B5}"/>
          </ac:picMkLst>
        </pc:picChg>
        <pc:picChg chg="del">
          <ac:chgData name="Gui, Yifan" userId="cc9b31a8-a87e-4cb0-bf7d-1e1ce9eefe4e" providerId="ADAL" clId="{B93B1C90-DA30-44D4-8F37-6E9F32CB1FD7}" dt="2024-11-20T16:08:56.922" v="30" actId="478"/>
          <ac:picMkLst>
            <pc:docMk/>
            <pc:sldMk cId="2315885763" sldId="370"/>
            <ac:picMk id="25" creationId="{7F0A63AA-64E7-66D2-D3F8-0D548FB73821}"/>
          </ac:picMkLst>
        </pc:picChg>
        <pc:picChg chg="mod">
          <ac:chgData name="Gui, Yifan" userId="cc9b31a8-a87e-4cb0-bf7d-1e1ce9eefe4e" providerId="ADAL" clId="{B93B1C90-DA30-44D4-8F37-6E9F32CB1FD7}" dt="2024-11-20T16:25:16.930" v="355" actId="1076"/>
          <ac:picMkLst>
            <pc:docMk/>
            <pc:sldMk cId="2315885763" sldId="370"/>
            <ac:picMk id="27" creationId="{215113F1-9A09-B3BD-BD59-24B2F9DE1C26}"/>
          </ac:picMkLst>
        </pc:picChg>
        <pc:picChg chg="mod">
          <ac:chgData name="Gui, Yifan" userId="cc9b31a8-a87e-4cb0-bf7d-1e1ce9eefe4e" providerId="ADAL" clId="{B93B1C90-DA30-44D4-8F37-6E9F32CB1FD7}" dt="2024-11-20T16:25:16.930" v="355" actId="1076"/>
          <ac:picMkLst>
            <pc:docMk/>
            <pc:sldMk cId="2315885763" sldId="370"/>
            <ac:picMk id="29" creationId="{38C147EC-751B-F5F2-CF8C-338D42F900EF}"/>
          </ac:picMkLst>
        </pc:picChg>
        <pc:picChg chg="add mod ord">
          <ac:chgData name="Gui, Yifan" userId="cc9b31a8-a87e-4cb0-bf7d-1e1ce9eefe4e" providerId="ADAL" clId="{B93B1C90-DA30-44D4-8F37-6E9F32CB1FD7}" dt="2024-11-20T16:20:42.850" v="174" actId="1076"/>
          <ac:picMkLst>
            <pc:docMk/>
            <pc:sldMk cId="2315885763" sldId="370"/>
            <ac:picMk id="34" creationId="{B82C38EA-3DBA-71CC-1EB1-83268DB18340}"/>
          </ac:picMkLst>
        </pc:picChg>
        <pc:picChg chg="add mod">
          <ac:chgData name="Gui, Yifan" userId="cc9b31a8-a87e-4cb0-bf7d-1e1ce9eefe4e" providerId="ADAL" clId="{B93B1C90-DA30-44D4-8F37-6E9F32CB1FD7}" dt="2024-11-20T16:20:39.210" v="173" actId="1076"/>
          <ac:picMkLst>
            <pc:docMk/>
            <pc:sldMk cId="2315885763" sldId="370"/>
            <ac:picMk id="37" creationId="{5CB308FD-0EFE-A735-9C6E-044E8C7D09EA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938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0" y="4415790"/>
            <a:ext cx="5608320" cy="4183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967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C612BEB-3771-4786-802D-CE4F6BEAE0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8128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D16F3F4-BC16-4371-B930-3B5A5094D34E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6147" name="Rectangle 7"/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2" tIns="46582" rIns="93162" bIns="46582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431AA6A-E135-4FCF-A3A8-F6DE92188AD1}" type="slidenum">
              <a:rPr lang="en-US" altLang="en-US">
                <a:latin typeface="Times New Roman" pitchFamily="18" charset="0"/>
              </a:rPr>
              <a:pPr algn="r" eaLnBrk="1" hangingPunct="1">
                <a:spcBef>
                  <a:spcPct val="0"/>
                </a:spcBef>
              </a:pPr>
              <a:t>1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61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1575" y="685800"/>
            <a:ext cx="4672013" cy="3503613"/>
          </a:xfrm>
          <a:ln/>
        </p:spPr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47" y="4419018"/>
            <a:ext cx="5179907" cy="4191450"/>
          </a:xfrm>
          <a:noFill/>
        </p:spPr>
        <p:txBody>
          <a:bodyPr lIns="88129" tIns="44065" rIns="88129" bIns="44065"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6A3BD8-472C-49BC-A3CC-7132FF297983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8195" name="Rectangle 7"/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2" tIns="46582" rIns="93162" bIns="46582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05523F-21C9-4A21-A3FB-9A79CF5E0A32}" type="slidenum">
              <a:rPr lang="en-US" altLang="en-US">
                <a:latin typeface="Times New Roman" pitchFamily="18" charset="0"/>
              </a:rPr>
              <a:pPr algn="r" eaLnBrk="1" hangingPunct="1">
                <a:spcBef>
                  <a:spcPct val="0"/>
                </a:spcBef>
              </a:pPr>
              <a:t>10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1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1575" y="685800"/>
            <a:ext cx="4672013" cy="3503613"/>
          </a:xfrm>
          <a:ln/>
        </p:spPr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47" y="4419018"/>
            <a:ext cx="5179907" cy="4191450"/>
          </a:xfrm>
          <a:noFill/>
        </p:spPr>
        <p:txBody>
          <a:bodyPr lIns="88129" tIns="44065" rIns="88129" bIns="44065"/>
          <a:lstStyle/>
          <a:p>
            <a:pPr eaLnBrk="1" hangingPunct="1"/>
            <a:r>
              <a:rPr lang="en-US" altLang="en-US" dirty="0"/>
              <a:t>50 </a:t>
            </a:r>
            <a:r>
              <a:rPr lang="en-US" altLang="en-US" dirty="0" err="1"/>
              <a:t>sccm</a:t>
            </a:r>
            <a:r>
              <a:rPr lang="en-US" altLang="en-US" dirty="0"/>
              <a:t>:</a:t>
            </a:r>
          </a:p>
          <a:p>
            <a:pPr eaLnBrk="1" hangingPunct="1"/>
            <a:r>
              <a:rPr lang="el-GR" altLang="en-US" dirty="0"/>
              <a:t>σ = 0.08 </a:t>
            </a:r>
            <a:r>
              <a:rPr lang="en-US" altLang="en-US" dirty="0"/>
              <a:t>nm,</a:t>
            </a:r>
          </a:p>
          <a:p>
            <a:pPr eaLnBrk="1" hangingPunct="1"/>
            <a:r>
              <a:rPr lang="en-US" altLang="en-US" dirty="0"/>
              <a:t>Ge/Si core/shell radius = 7.6/0.1 nm</a:t>
            </a:r>
          </a:p>
        </p:txBody>
      </p:sp>
    </p:spTree>
    <p:extLst>
      <p:ext uri="{BB962C8B-B14F-4D97-AF65-F5344CB8AC3E}">
        <p14:creationId xmlns:p14="http://schemas.microsoft.com/office/powerpoint/2010/main" val="41437037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6A3BD8-472C-49BC-A3CC-7132FF297983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8195" name="Rectangle 7"/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2" tIns="46582" rIns="93162" bIns="46582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05523F-21C9-4A21-A3FB-9A79CF5E0A32}" type="slidenum">
              <a:rPr lang="en-US" altLang="en-US">
                <a:latin typeface="Times New Roman" pitchFamily="18" charset="0"/>
              </a:rPr>
              <a:pPr algn="r" eaLnBrk="1" hangingPunct="1">
                <a:spcBef>
                  <a:spcPct val="0"/>
                </a:spcBef>
              </a:pPr>
              <a:t>11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1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1575" y="685800"/>
            <a:ext cx="4672013" cy="3503613"/>
          </a:xfrm>
          <a:ln/>
        </p:spPr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47" y="4419018"/>
            <a:ext cx="5179907" cy="4191450"/>
          </a:xfrm>
          <a:noFill/>
        </p:spPr>
        <p:txBody>
          <a:bodyPr lIns="88129" tIns="44065" rIns="88129" bIns="44065"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82289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6A3BD8-472C-49BC-A3CC-7132FF297983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8195" name="Rectangle 7"/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2" tIns="46582" rIns="93162" bIns="46582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05523F-21C9-4A21-A3FB-9A79CF5E0A32}" type="slidenum">
              <a:rPr lang="en-US" altLang="en-US">
                <a:latin typeface="Times New Roman" pitchFamily="18" charset="0"/>
              </a:rPr>
              <a:pPr algn="r" eaLnBrk="1" hangingPunct="1">
                <a:spcBef>
                  <a:spcPct val="0"/>
                </a:spcBef>
              </a:pPr>
              <a:t>12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1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1575" y="685800"/>
            <a:ext cx="4672013" cy="3503613"/>
          </a:xfrm>
          <a:ln/>
        </p:spPr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47" y="4419018"/>
            <a:ext cx="5179907" cy="4191450"/>
          </a:xfrm>
          <a:noFill/>
        </p:spPr>
        <p:txBody>
          <a:bodyPr lIns="88129" tIns="44065" rIns="88129" bIns="44065"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33657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6A3BD8-472C-49BC-A3CC-7132FF297983}" type="slidenum">
              <a:rPr lang="en-US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8195" name="Rectangle 7"/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2" tIns="46582" rIns="93162" bIns="46582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05523F-21C9-4A21-A3FB-9A79CF5E0A32}" type="slidenum">
              <a:rPr lang="en-US" altLang="en-US">
                <a:latin typeface="Times New Roman" pitchFamily="18" charset="0"/>
              </a:rPr>
              <a:pPr algn="r" eaLnBrk="1" hangingPunct="1">
                <a:spcBef>
                  <a:spcPct val="0"/>
                </a:spcBef>
              </a:pPr>
              <a:t>13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1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1575" y="685800"/>
            <a:ext cx="4672013" cy="3503613"/>
          </a:xfrm>
          <a:ln/>
        </p:spPr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47" y="4419018"/>
            <a:ext cx="5179907" cy="4191450"/>
          </a:xfrm>
          <a:noFill/>
        </p:spPr>
        <p:txBody>
          <a:bodyPr lIns="88129" tIns="44065" rIns="88129" bIns="44065"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86908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6A3BD8-472C-49BC-A3CC-7132FF297983}" type="slidenum">
              <a:rPr lang="en-US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8195" name="Rectangle 7"/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2" tIns="46582" rIns="93162" bIns="46582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05523F-21C9-4A21-A3FB-9A79CF5E0A32}" type="slidenum">
              <a:rPr lang="en-US" altLang="en-US">
                <a:latin typeface="Times New Roman" pitchFamily="18" charset="0"/>
              </a:rPr>
              <a:pPr algn="r" eaLnBrk="1" hangingPunct="1">
                <a:spcBef>
                  <a:spcPct val="0"/>
                </a:spcBef>
              </a:pPr>
              <a:t>14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1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1575" y="685800"/>
            <a:ext cx="4672013" cy="3503613"/>
          </a:xfrm>
          <a:ln/>
        </p:spPr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47" y="4419018"/>
            <a:ext cx="5179907" cy="4191450"/>
          </a:xfrm>
          <a:noFill/>
        </p:spPr>
        <p:txBody>
          <a:bodyPr lIns="88129" tIns="44065" rIns="88129" bIns="44065"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69574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6A3BD8-472C-49BC-A3CC-7132FF297983}" type="slidenum">
              <a:rPr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8195" name="Rectangle 7"/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2" tIns="46582" rIns="93162" bIns="46582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05523F-21C9-4A21-A3FB-9A79CF5E0A32}" type="slidenum">
              <a:rPr lang="en-US" altLang="en-US">
                <a:latin typeface="Times New Roman" pitchFamily="18" charset="0"/>
              </a:rPr>
              <a:pPr algn="r" eaLnBrk="1" hangingPunct="1">
                <a:spcBef>
                  <a:spcPct val="0"/>
                </a:spcBef>
              </a:pPr>
              <a:t>15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1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1575" y="685800"/>
            <a:ext cx="4672013" cy="3503613"/>
          </a:xfrm>
          <a:ln/>
        </p:spPr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47" y="4419018"/>
            <a:ext cx="5179907" cy="4191450"/>
          </a:xfrm>
          <a:noFill/>
        </p:spPr>
        <p:txBody>
          <a:bodyPr lIns="88129" tIns="44065" rIns="88129" bIns="44065"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05607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6A3BD8-472C-49BC-A3CC-7132FF297983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8195" name="Rectangle 7"/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2" tIns="46582" rIns="93162" bIns="46582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05523F-21C9-4A21-A3FB-9A79CF5E0A32}" type="slidenum">
              <a:rPr lang="en-US" altLang="en-US">
                <a:latin typeface="Times New Roman" pitchFamily="18" charset="0"/>
              </a:rPr>
              <a:pPr algn="r" eaLnBrk="1" hangingPunct="1">
                <a:spcBef>
                  <a:spcPct val="0"/>
                </a:spcBef>
              </a:pPr>
              <a:t>16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1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1575" y="685800"/>
            <a:ext cx="4672013" cy="3503613"/>
          </a:xfrm>
          <a:ln/>
        </p:spPr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47" y="4419018"/>
            <a:ext cx="5179907" cy="4191450"/>
          </a:xfrm>
          <a:noFill/>
        </p:spPr>
        <p:txBody>
          <a:bodyPr lIns="88129" tIns="44065" rIns="88129" bIns="44065"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28887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6A3BD8-472C-49BC-A3CC-7132FF297983}" type="slidenum">
              <a:rPr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8195" name="Rectangle 7"/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2" tIns="46582" rIns="93162" bIns="46582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05523F-21C9-4A21-A3FB-9A79CF5E0A32}" type="slidenum">
              <a:rPr lang="en-US" altLang="en-US">
                <a:latin typeface="Times New Roman" pitchFamily="18" charset="0"/>
              </a:rPr>
              <a:pPr algn="r" eaLnBrk="1" hangingPunct="1">
                <a:spcBef>
                  <a:spcPct val="0"/>
                </a:spcBef>
              </a:pPr>
              <a:t>17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1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1575" y="685800"/>
            <a:ext cx="4672013" cy="3503613"/>
          </a:xfrm>
          <a:ln/>
        </p:spPr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47" y="4419018"/>
            <a:ext cx="5179907" cy="4191450"/>
          </a:xfrm>
          <a:noFill/>
        </p:spPr>
        <p:txBody>
          <a:bodyPr lIns="88129" tIns="44065" rIns="88129" bIns="44065"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01693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6A3BD8-472C-49BC-A3CC-7132FF297983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8195" name="Rectangle 7"/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2" tIns="46582" rIns="93162" bIns="46582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05523F-21C9-4A21-A3FB-9A79CF5E0A32}" type="slidenum">
              <a:rPr lang="en-US" altLang="en-US">
                <a:latin typeface="Times New Roman" pitchFamily="18" charset="0"/>
              </a:rPr>
              <a:pPr algn="r" eaLnBrk="1" hangingPunct="1">
                <a:spcBef>
                  <a:spcPct val="0"/>
                </a:spcBef>
              </a:pPr>
              <a:t>18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1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1575" y="685800"/>
            <a:ext cx="4672013" cy="3503613"/>
          </a:xfrm>
          <a:ln/>
        </p:spPr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47" y="4419018"/>
            <a:ext cx="5179907" cy="4191450"/>
          </a:xfrm>
          <a:noFill/>
        </p:spPr>
        <p:txBody>
          <a:bodyPr lIns="88129" tIns="44065" rIns="88129" bIns="44065"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67096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6A3BD8-472C-49BC-A3CC-7132FF297983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8195" name="Rectangle 7"/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2" tIns="46582" rIns="93162" bIns="46582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05523F-21C9-4A21-A3FB-9A79CF5E0A32}" type="slidenum">
              <a:rPr lang="en-US" altLang="en-US">
                <a:latin typeface="Times New Roman" pitchFamily="18" charset="0"/>
              </a:rPr>
              <a:pPr algn="r" eaLnBrk="1" hangingPunct="1">
                <a:spcBef>
                  <a:spcPct val="0"/>
                </a:spcBef>
              </a:pPr>
              <a:t>19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1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1575" y="685800"/>
            <a:ext cx="4672013" cy="3503613"/>
          </a:xfrm>
          <a:ln/>
        </p:spPr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47" y="4419018"/>
            <a:ext cx="5179907" cy="4191450"/>
          </a:xfrm>
          <a:noFill/>
        </p:spPr>
        <p:txBody>
          <a:bodyPr lIns="88129" tIns="44065" rIns="88129" bIns="44065"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77574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6A3BD8-472C-49BC-A3CC-7132FF297983}" type="slidenum">
              <a:rPr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/>
          </a:p>
        </p:txBody>
      </p:sp>
      <p:sp>
        <p:nvSpPr>
          <p:cNvPr id="8195" name="Rectangle 7"/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2" tIns="46582" rIns="93162" bIns="46582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05523F-21C9-4A21-A3FB-9A79CF5E0A32}" type="slidenum">
              <a:rPr lang="en-US" altLang="en-US">
                <a:latin typeface="Times New Roman" pitchFamily="18" charset="0"/>
              </a:rPr>
              <a:pPr algn="r" eaLnBrk="1" hangingPunct="1">
                <a:spcBef>
                  <a:spcPct val="0"/>
                </a:spcBef>
              </a:pPr>
              <a:t>2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1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1575" y="685800"/>
            <a:ext cx="4672013" cy="3503613"/>
          </a:xfrm>
          <a:ln/>
        </p:spPr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47" y="4419018"/>
            <a:ext cx="5179907" cy="4191450"/>
          </a:xfrm>
          <a:noFill/>
        </p:spPr>
        <p:txBody>
          <a:bodyPr lIns="88129" tIns="44065" rIns="88129" bIns="44065"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70131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6A3BD8-472C-49BC-A3CC-7132FF297983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8195" name="Rectangle 7"/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2" tIns="46582" rIns="93162" bIns="46582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05523F-21C9-4A21-A3FB-9A79CF5E0A32}" type="slidenum">
              <a:rPr lang="en-US" altLang="en-US">
                <a:latin typeface="Times New Roman" pitchFamily="18" charset="0"/>
              </a:rPr>
              <a:pPr algn="r" eaLnBrk="1" hangingPunct="1">
                <a:spcBef>
                  <a:spcPct val="0"/>
                </a:spcBef>
              </a:pPr>
              <a:t>20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1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1575" y="685800"/>
            <a:ext cx="4672013" cy="3503613"/>
          </a:xfrm>
          <a:ln/>
        </p:spPr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47" y="4419018"/>
            <a:ext cx="5179907" cy="4191450"/>
          </a:xfrm>
          <a:noFill/>
        </p:spPr>
        <p:txBody>
          <a:bodyPr lIns="88129" tIns="44065" rIns="88129" bIns="44065"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6A3BD8-472C-49BC-A3CC-7132FF297983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8195" name="Rectangle 7"/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2" tIns="46582" rIns="93162" bIns="46582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05523F-21C9-4A21-A3FB-9A79CF5E0A32}" type="slidenum">
              <a:rPr lang="en-US" altLang="en-US">
                <a:latin typeface="Times New Roman" pitchFamily="18" charset="0"/>
              </a:rPr>
              <a:pPr algn="r" eaLnBrk="1" hangingPunct="1">
                <a:spcBef>
                  <a:spcPct val="0"/>
                </a:spcBef>
              </a:pPr>
              <a:t>3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1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1575" y="685800"/>
            <a:ext cx="4672013" cy="3503613"/>
          </a:xfrm>
          <a:ln/>
        </p:spPr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47" y="4419018"/>
            <a:ext cx="5179907" cy="4191450"/>
          </a:xfrm>
          <a:noFill/>
        </p:spPr>
        <p:txBody>
          <a:bodyPr lIns="88129" tIns="44065" rIns="88129" bIns="44065"/>
          <a:lstStyle/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1900" b="1" dirty="0">
                <a:latin typeface="Arial" charset="0"/>
                <a:ea typeface="굴림" charset="-127"/>
              </a:rPr>
              <a:t>Forces on NPs:</a:t>
            </a:r>
          </a:p>
          <a:p>
            <a:pPr lvl="1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1900" b="1" dirty="0">
                <a:latin typeface="Arial" charset="0"/>
                <a:ea typeface="굴림" charset="-127"/>
              </a:rPr>
              <a:t>Electrostatic</a:t>
            </a:r>
          </a:p>
          <a:p>
            <a:pPr lvl="1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1900" b="1" dirty="0">
                <a:latin typeface="Arial" charset="0"/>
                <a:ea typeface="굴림" charset="-127"/>
              </a:rPr>
              <a:t>Gravitational</a:t>
            </a:r>
          </a:p>
          <a:p>
            <a:pPr lvl="1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1900" b="1" dirty="0">
                <a:latin typeface="Arial" charset="0"/>
                <a:ea typeface="굴림" charset="-127"/>
              </a:rPr>
              <a:t>Thermophoretic</a:t>
            </a:r>
          </a:p>
          <a:p>
            <a:pPr lvl="1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1900" b="1" dirty="0">
                <a:latin typeface="Arial" charset="0"/>
                <a:ea typeface="굴림" charset="-127"/>
              </a:rPr>
              <a:t>Ion drag</a:t>
            </a:r>
          </a:p>
          <a:p>
            <a:pPr lvl="1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1900" b="1" dirty="0">
                <a:latin typeface="Arial" charset="0"/>
                <a:ea typeface="굴림" charset="-127"/>
              </a:rPr>
              <a:t>Fluid drag</a:t>
            </a:r>
          </a:p>
          <a:p>
            <a:pPr lvl="1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1900" b="1" dirty="0">
                <a:latin typeface="Arial" charset="0"/>
                <a:ea typeface="굴림" charset="-127"/>
              </a:rPr>
              <a:t>Interparticle Coulombic interactions</a:t>
            </a: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703033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6A3BD8-472C-49BC-A3CC-7132FF297983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8195" name="Rectangle 7"/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2" tIns="46582" rIns="93162" bIns="46582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05523F-21C9-4A21-A3FB-9A79CF5E0A32}" type="slidenum">
              <a:rPr lang="en-US" altLang="en-US">
                <a:latin typeface="Times New Roman" pitchFamily="18" charset="0"/>
              </a:rPr>
              <a:pPr algn="r" eaLnBrk="1" hangingPunct="1">
                <a:spcBef>
                  <a:spcPct val="0"/>
                </a:spcBef>
              </a:pPr>
              <a:t>4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1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1575" y="685800"/>
            <a:ext cx="4672013" cy="3503613"/>
          </a:xfrm>
          <a:ln/>
        </p:spPr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47" y="4419018"/>
            <a:ext cx="5179907" cy="4191450"/>
          </a:xfrm>
          <a:noFill/>
        </p:spPr>
        <p:txBody>
          <a:bodyPr lIns="88129" tIns="44065" rIns="88129" bIns="44065"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6697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6A3BD8-472C-49BC-A3CC-7132FF297983}" type="slidenum">
              <a:rPr lang="en-US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en-US"/>
          </a:p>
        </p:txBody>
      </p:sp>
      <p:sp>
        <p:nvSpPr>
          <p:cNvPr id="8195" name="Rectangle 7"/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2" tIns="46582" rIns="93162" bIns="46582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05523F-21C9-4A21-A3FB-9A79CF5E0A32}" type="slidenum">
              <a:rPr lang="en-US" altLang="en-US">
                <a:latin typeface="Times New Roman" pitchFamily="18" charset="0"/>
              </a:rPr>
              <a:pPr algn="r" eaLnBrk="1" hangingPunct="1">
                <a:spcBef>
                  <a:spcPct val="0"/>
                </a:spcBef>
              </a:pPr>
              <a:t>5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1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1575" y="685800"/>
            <a:ext cx="4672013" cy="3503613"/>
          </a:xfrm>
          <a:ln/>
        </p:spPr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47" y="4419018"/>
            <a:ext cx="5179907" cy="4191450"/>
          </a:xfrm>
          <a:noFill/>
        </p:spPr>
        <p:txBody>
          <a:bodyPr lIns="88129" tIns="44065" rIns="88129" bIns="44065"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5763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6A3BD8-472C-49BC-A3CC-7132FF297983}" type="slidenum">
              <a:rPr lang="en-US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8195" name="Rectangle 7"/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2" tIns="46582" rIns="93162" bIns="46582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05523F-21C9-4A21-A3FB-9A79CF5E0A32}" type="slidenum">
              <a:rPr lang="en-US" altLang="en-US">
                <a:latin typeface="Times New Roman" pitchFamily="18" charset="0"/>
              </a:rPr>
              <a:pPr algn="r" eaLnBrk="1" hangingPunct="1">
                <a:spcBef>
                  <a:spcPct val="0"/>
                </a:spcBef>
              </a:pPr>
              <a:t>6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1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1575" y="685800"/>
            <a:ext cx="4672013" cy="3503613"/>
          </a:xfrm>
          <a:ln/>
        </p:spPr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47" y="4419018"/>
            <a:ext cx="5179907" cy="4191450"/>
          </a:xfrm>
          <a:noFill/>
        </p:spPr>
        <p:txBody>
          <a:bodyPr lIns="88129" tIns="44065" rIns="88129" bIns="44065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200" b="1" dirty="0">
                <a:latin typeface="Arial" charset="0"/>
                <a:ea typeface="굴림" charset="-127"/>
              </a:rPr>
              <a:t>Need to change this slide</a:t>
            </a: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664107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C0B6CA-149F-A581-6152-B8A5175283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60266FD1-2B13-5954-FEEB-E1A5C7E322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6A3BD8-472C-49BC-A3CC-7132FF297983}" type="slidenum">
              <a:rPr lang="en-US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8195" name="Rectangle 7">
            <a:extLst>
              <a:ext uri="{FF2B5EF4-FFF2-40B4-BE49-F238E27FC236}">
                <a16:creationId xmlns:a16="http://schemas.microsoft.com/office/drawing/2014/main" id="{F244C656-A122-6081-34AB-A15B1EDBEC1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2" tIns="46582" rIns="93162" bIns="46582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05523F-21C9-4A21-A3FB-9A79CF5E0A32}" type="slidenum">
              <a:rPr lang="en-US" altLang="en-US">
                <a:latin typeface="Times New Roman" pitchFamily="18" charset="0"/>
              </a:rPr>
              <a:pPr algn="r" eaLnBrk="1" hangingPunct="1">
                <a:spcBef>
                  <a:spcPct val="0"/>
                </a:spcBef>
              </a:pPr>
              <a:t>7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4110A918-74A4-DEF5-8E5C-C1FA074FAF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1575" y="685800"/>
            <a:ext cx="4672013" cy="3503613"/>
          </a:xfrm>
          <a:ln/>
        </p:spPr>
      </p:sp>
      <p:sp>
        <p:nvSpPr>
          <p:cNvPr id="8197" name="Rectangle 3">
            <a:extLst>
              <a:ext uri="{FF2B5EF4-FFF2-40B4-BE49-F238E27FC236}">
                <a16:creationId xmlns:a16="http://schemas.microsoft.com/office/drawing/2014/main" id="{7DDBEB8F-0EB2-A260-D1BF-738735833F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5247" y="4419018"/>
            <a:ext cx="5179907" cy="4191450"/>
          </a:xfrm>
          <a:noFill/>
        </p:spPr>
        <p:txBody>
          <a:bodyPr lIns="88129" tIns="44065" rIns="88129" bIns="44065"/>
          <a:lstStyle/>
          <a:p>
            <a:pPr eaLnBrk="1" hangingPunct="1">
              <a:spcBef>
                <a:spcPct val="0"/>
              </a:spcBef>
              <a:spcAft>
                <a:spcPts val="1200"/>
              </a:spcAft>
              <a:buFont typeface="Symbol" pitchFamily="18" charset="2"/>
              <a:buChar char="·"/>
            </a:pPr>
            <a:r>
              <a:rPr kumimoji="1" lang="en-US" altLang="ko-KR" sz="1200" b="1" dirty="0">
                <a:latin typeface="Arial" charset="0"/>
                <a:ea typeface="굴림" charset="-127"/>
              </a:rPr>
              <a:t>Si NPs were initialized as “seeds” with 1 nm radius between electrodes.</a:t>
            </a: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Font typeface="Symbol" pitchFamily="18" charset="2"/>
              <a:buChar char="·"/>
            </a:pPr>
            <a:r>
              <a:rPr kumimoji="1" lang="en-US" altLang="ko-KR" sz="1200" b="1" dirty="0">
                <a:latin typeface="Arial" charset="0"/>
                <a:ea typeface="굴림" charset="-127"/>
              </a:rPr>
              <a:t>NPs are charged negatively due to the higher mobility of electrons.</a:t>
            </a: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Font typeface="Symbol" pitchFamily="18" charset="2"/>
              <a:buChar char="·"/>
            </a:pPr>
            <a:r>
              <a:rPr kumimoji="1" lang="en-US" altLang="ko-KR" sz="1200" b="1" dirty="0">
                <a:latin typeface="Arial" charset="0"/>
                <a:ea typeface="굴림" charset="-127"/>
              </a:rPr>
              <a:t>Electrostatic forces traps the NPs near regions of maximum potential.</a:t>
            </a: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Font typeface="Symbol" pitchFamily="18" charset="2"/>
              <a:buChar char="·"/>
            </a:pPr>
            <a:r>
              <a:rPr kumimoji="1" lang="en-US" altLang="ko-KR" sz="1200" b="1" dirty="0">
                <a:latin typeface="Arial" charset="0"/>
                <a:ea typeface="굴림" charset="-127"/>
              </a:rPr>
              <a:t>Thermophoresis and ion drag force pushes NPs radially outward to form ring-like structures. </a:t>
            </a: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Font typeface="Symbol" pitchFamily="18" charset="2"/>
              <a:buChar char="·"/>
            </a:pPr>
            <a:r>
              <a:rPr kumimoji="1" lang="en-US" altLang="ko-KR" sz="1200" b="1" dirty="0">
                <a:latin typeface="Arial" charset="0"/>
                <a:ea typeface="굴림" charset="-127"/>
              </a:rPr>
              <a:t>NPs grow to critical size when fluid drag dominates and flow out of the reactor.</a:t>
            </a: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410528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6A3BD8-472C-49BC-A3CC-7132FF297983}" type="slidenum">
              <a:rPr lang="en-US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sp>
        <p:nvSpPr>
          <p:cNvPr id="8195" name="Rectangle 7"/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2" tIns="46582" rIns="93162" bIns="46582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05523F-21C9-4A21-A3FB-9A79CF5E0A32}" type="slidenum">
              <a:rPr lang="en-US" altLang="en-US">
                <a:latin typeface="Times New Roman" pitchFamily="18" charset="0"/>
              </a:rPr>
              <a:pPr algn="r" eaLnBrk="1" hangingPunct="1">
                <a:spcBef>
                  <a:spcPct val="0"/>
                </a:spcBef>
              </a:pPr>
              <a:t>8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1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1575" y="685800"/>
            <a:ext cx="4672013" cy="3503613"/>
          </a:xfrm>
          <a:ln/>
        </p:spPr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47" y="4419018"/>
            <a:ext cx="5179907" cy="4191450"/>
          </a:xfrm>
          <a:noFill/>
        </p:spPr>
        <p:txBody>
          <a:bodyPr lIns="88129" tIns="44065" rIns="88129" bIns="44065"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015121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6A3BD8-472C-49BC-A3CC-7132FF297983}" type="slidenum">
              <a:rPr lang="en-US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en-US"/>
          </a:p>
        </p:txBody>
      </p:sp>
      <p:sp>
        <p:nvSpPr>
          <p:cNvPr id="8195" name="Rectangle 7"/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62" tIns="46582" rIns="93162" bIns="46582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05523F-21C9-4A21-A3FB-9A79CF5E0A32}" type="slidenum">
              <a:rPr lang="en-US" altLang="en-US">
                <a:latin typeface="Times New Roman" pitchFamily="18" charset="0"/>
              </a:rPr>
              <a:pPr algn="r" eaLnBrk="1" hangingPunct="1">
                <a:spcBef>
                  <a:spcPct val="0"/>
                </a:spcBef>
              </a:pPr>
              <a:t>9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1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1575" y="685800"/>
            <a:ext cx="4672013" cy="3503613"/>
          </a:xfrm>
          <a:ln/>
        </p:spPr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47" y="4419018"/>
            <a:ext cx="5179907" cy="4191450"/>
          </a:xfrm>
          <a:noFill/>
        </p:spPr>
        <p:txBody>
          <a:bodyPr lIns="88129" tIns="44065" rIns="88129" bIns="44065"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706373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CF663B-7A00-47A3-B3C2-73CEBCEEC5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6161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F3F7D0-4F21-4794-ADCC-BB6E3EBDFC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7832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4DC8E9-E015-4B95-966C-2427C1E4AB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3992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6FEBE1-AC79-43D8-9745-492CBD47ED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4616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8AF3B-7C2A-4C40-9F1C-8B2102A0BE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339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0A9BB3-FE41-44D5-8459-B6B2FCF396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9843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27CCCB-B99D-41B6-95F5-A8CB2ECFC9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1562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8ECB1-3AA7-4BAD-94C1-68D9236B98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451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57CBEC-96D4-45A7-96D2-09F8D39864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9208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C65742-534D-48D6-BD42-F582EA5577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948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F46EDE-9A5E-43F6-B224-938FF56B0A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719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AFFDE58F-DBEC-4F5B-955D-0663386A9B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tiff"/><Relationship Id="rId4" Type="http://schemas.openxmlformats.org/officeDocument/2006/relationships/image" Target="../media/image22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tif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7" Type="http://schemas.openxmlformats.org/officeDocument/2006/relationships/image" Target="../media/image9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tif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.png"/><Relationship Id="rId7" Type="http://schemas.openxmlformats.org/officeDocument/2006/relationships/image" Target="../media/image15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jpg"/><Relationship Id="rId5" Type="http://schemas.openxmlformats.org/officeDocument/2006/relationships/image" Target="../media/image13.jpeg"/><Relationship Id="rId4" Type="http://schemas.openxmlformats.org/officeDocument/2006/relationships/image" Target="../media/image10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3"/>
          <p:cNvSpPr txBox="1">
            <a:spLocks noChangeArrowheads="1"/>
          </p:cNvSpPr>
          <p:nvPr/>
        </p:nvSpPr>
        <p:spPr bwMode="auto">
          <a:xfrm>
            <a:off x="0" y="366864"/>
            <a:ext cx="888927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 dirty="0">
                <a:latin typeface="Arial" charset="0"/>
              </a:rPr>
              <a:t>ONSET OF SILICON NANOPARTICLE CRYSTALLINITY IN NONTHERMAL PLASMAS</a:t>
            </a:r>
          </a:p>
        </p:txBody>
      </p:sp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1127125" y="4608513"/>
            <a:ext cx="4511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latin typeface="Arial" charset="0"/>
            </a:endParaRPr>
          </a:p>
        </p:txBody>
      </p:sp>
      <p:sp>
        <p:nvSpPr>
          <p:cNvPr id="2052" name="Text Box 5"/>
          <p:cNvSpPr txBox="1">
            <a:spLocks noChangeArrowheads="1"/>
          </p:cNvSpPr>
          <p:nvPr/>
        </p:nvSpPr>
        <p:spPr bwMode="auto">
          <a:xfrm>
            <a:off x="548418" y="2750019"/>
            <a:ext cx="7831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ko-KR" sz="2400" b="1" dirty="0">
                <a:latin typeface="Arial" charset="0"/>
                <a:ea typeface="굴림" charset="-127"/>
              </a:rPr>
              <a:t>Yifan Gui</a:t>
            </a:r>
            <a:r>
              <a:rPr kumimoji="1" lang="en-US" altLang="ko-KR" sz="2400" b="1" baseline="30000" dirty="0">
                <a:latin typeface="Arial" charset="0"/>
                <a:ea typeface="굴림" charset="-127"/>
              </a:rPr>
              <a:t>1</a:t>
            </a:r>
            <a:r>
              <a:rPr kumimoji="1" lang="en-US" altLang="ko-KR" sz="2400" b="1" dirty="0">
                <a:latin typeface="Arial" charset="0"/>
                <a:ea typeface="굴림" charset="-127"/>
              </a:rPr>
              <a:t>, Jordyn Polito</a:t>
            </a:r>
            <a:r>
              <a:rPr kumimoji="1" lang="en-US" altLang="ko-KR" sz="2400" b="1" baseline="30000" dirty="0">
                <a:latin typeface="Arial" charset="0"/>
                <a:ea typeface="굴림" charset="-127"/>
              </a:rPr>
              <a:t>2</a:t>
            </a:r>
            <a:r>
              <a:rPr kumimoji="1" lang="en-US" altLang="ko-KR" sz="2400" b="1" dirty="0">
                <a:latin typeface="Arial" charset="0"/>
                <a:ea typeface="굴림" charset="-127"/>
              </a:rPr>
              <a:t> and Mark J Kushner</a:t>
            </a:r>
            <a:r>
              <a:rPr kumimoji="1" lang="en-US" altLang="ko-KR" sz="2400" b="1" baseline="30000" dirty="0">
                <a:latin typeface="Arial" charset="0"/>
                <a:ea typeface="굴림" charset="-127"/>
              </a:rPr>
              <a:t>3</a:t>
            </a:r>
            <a:endParaRPr kumimoji="1" lang="en-US" altLang="ko-KR" sz="2200" b="1" dirty="0">
              <a:latin typeface="Arial" charset="0"/>
              <a:ea typeface="굴림" charset="-127"/>
            </a:endParaRPr>
          </a:p>
        </p:txBody>
      </p:sp>
      <p:sp>
        <p:nvSpPr>
          <p:cNvPr id="2" name="AutoShape 2" descr="Inline image 1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Inline image 1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6" descr="Inline image 1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95535" y="5866666"/>
            <a:ext cx="813690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3" indent="-169863" algn="just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*	Work supported by </a:t>
            </a:r>
            <a:r>
              <a:rPr lang="en-US" sz="1400" b="1" i="0" u="none" strike="noStrike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rmy Research Office MURI Grant W911NF-18-1-0240, the National Science Foundation (PHY-2009219), and the Department of Energy Office of Fusion Energy Science (No.DE-SC0020232</a:t>
            </a:r>
            <a:r>
              <a:rPr lang="en-US" sz="1400" b="1" i="0" u="none" strike="noStrike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)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4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F60A937-7339-4A58-9750-7D650F6E8A76}"/>
              </a:ext>
            </a:extLst>
          </p:cNvPr>
          <p:cNvSpPr txBox="1"/>
          <p:nvPr/>
        </p:nvSpPr>
        <p:spPr>
          <a:xfrm>
            <a:off x="1150317" y="3429000"/>
            <a:ext cx="6745757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700" b="1" baseline="30000" dirty="0"/>
              <a:t>1</a:t>
            </a:r>
            <a:r>
              <a:rPr lang="en-US" sz="1700" b="1" dirty="0"/>
              <a:t>Department of Nuclear Engineering and Radiological Sciences</a:t>
            </a:r>
          </a:p>
          <a:p>
            <a:pPr algn="ctr"/>
            <a:r>
              <a:rPr lang="en-US" sz="1700" b="1" baseline="30000" dirty="0"/>
              <a:t>2</a:t>
            </a:r>
            <a:r>
              <a:rPr lang="en-US" sz="1700" b="1" dirty="0"/>
              <a:t>Department of Chemical Engineering</a:t>
            </a:r>
          </a:p>
          <a:p>
            <a:pPr algn="ctr"/>
            <a:r>
              <a:rPr lang="en-US" sz="1700" b="1" baseline="30000" dirty="0"/>
              <a:t>3</a:t>
            </a:r>
            <a:r>
              <a:rPr lang="en-US" sz="1700" b="1" dirty="0"/>
              <a:t>Department of Electrical Engineering and Computer Science</a:t>
            </a:r>
          </a:p>
          <a:p>
            <a:pPr algn="ctr"/>
            <a:r>
              <a:rPr lang="en-US" sz="1700" b="1" dirty="0"/>
              <a:t>University of Michigan, Ann Arbor, MI 48109 US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7AD0EC-1F3F-4A85-9C6F-A776B26DDEA0}"/>
              </a:ext>
            </a:extLst>
          </p:cNvPr>
          <p:cNvSpPr txBox="1"/>
          <p:nvPr/>
        </p:nvSpPr>
        <p:spPr>
          <a:xfrm>
            <a:off x="1163142" y="4516279"/>
            <a:ext cx="672010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700" b="1" dirty="0"/>
              <a:t>evangyf@umich.edu, jopolito@umich.edu, mjkush@umich.edu</a:t>
            </a:r>
          </a:p>
          <a:p>
            <a:pPr algn="ctr"/>
            <a:r>
              <a:rPr lang="en-US" sz="1700" b="1" dirty="0"/>
              <a:t>http://uigelz.eecs.umich.edu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0AE36F2-7BDA-47AF-A0E4-7AE53B07CCDD}"/>
              </a:ext>
            </a:extLst>
          </p:cNvPr>
          <p:cNvSpPr txBox="1"/>
          <p:nvPr/>
        </p:nvSpPr>
        <p:spPr>
          <a:xfrm>
            <a:off x="1815061" y="5309949"/>
            <a:ext cx="55827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MIPSE Symposium 2024</a:t>
            </a:r>
          </a:p>
        </p:txBody>
      </p:sp>
    </p:spTree>
    <p:extLst>
      <p:ext uri="{BB962C8B-B14F-4D97-AF65-F5344CB8AC3E}">
        <p14:creationId xmlns:p14="http://schemas.microsoft.com/office/powerpoint/2010/main" val="17537210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>
            <a:extLst>
              <a:ext uri="{FF2B5EF4-FFF2-40B4-BE49-F238E27FC236}">
                <a16:creationId xmlns:a16="http://schemas.microsoft.com/office/drawing/2014/main" id="{D046EA5C-F83E-486A-8B58-BB0161D77E31}"/>
              </a:ext>
            </a:extLst>
          </p:cNvPr>
          <p:cNvGrpSpPr/>
          <p:nvPr/>
        </p:nvGrpSpPr>
        <p:grpSpPr>
          <a:xfrm>
            <a:off x="22337" y="1030852"/>
            <a:ext cx="5360503" cy="4608118"/>
            <a:chOff x="67328" y="674819"/>
            <a:chExt cx="4392981" cy="3577717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32EC3AA4-D88B-4A72-9733-2886A1194F2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657" r="5362"/>
            <a:stretch/>
          </p:blipFill>
          <p:spPr>
            <a:xfrm>
              <a:off x="67328" y="674819"/>
              <a:ext cx="4392981" cy="3577717"/>
            </a:xfrm>
            <a:prstGeom prst="rect">
              <a:avLst/>
            </a:prstGeom>
          </p:spPr>
        </p:pic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64CDFBCD-C678-41B5-84E3-2381ED65CE8A}"/>
                </a:ext>
              </a:extLst>
            </p:cNvPr>
            <p:cNvCxnSpPr>
              <a:cxnSpLocks/>
            </p:cNvCxnSpPr>
            <p:nvPr/>
          </p:nvCxnSpPr>
          <p:spPr>
            <a:xfrm>
              <a:off x="2613144" y="2065085"/>
              <a:ext cx="238482" cy="3259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B07EF88-66BB-4CCA-9C9E-63CD2D35FCC8}"/>
                </a:ext>
              </a:extLst>
            </p:cNvPr>
            <p:cNvSpPr txBox="1"/>
            <p:nvPr/>
          </p:nvSpPr>
          <p:spPr>
            <a:xfrm>
              <a:off x="2327394" y="1880419"/>
              <a:ext cx="571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c</a:t>
              </a:r>
              <a:endParaRPr lang="en-US" dirty="0"/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AD1A3A9-3280-438E-82E6-6D943514618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06537" y="1672720"/>
              <a:ext cx="361754" cy="3275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D1BC3C52-CE8F-4C53-89F5-3B69298278B8}"/>
                </a:ext>
              </a:extLst>
            </p:cNvPr>
            <p:cNvSpPr txBox="1"/>
            <p:nvPr/>
          </p:nvSpPr>
          <p:spPr>
            <a:xfrm>
              <a:off x="1276342" y="1485687"/>
              <a:ext cx="571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NP</a:t>
              </a:r>
              <a:endParaRPr lang="en-US" dirty="0"/>
            </a:p>
          </p:txBody>
        </p:sp>
      </p:grpSp>
      <p:sp>
        <p:nvSpPr>
          <p:cNvPr id="14" name="Line 2"/>
          <p:cNvSpPr>
            <a:spLocks noChangeShapeType="1"/>
          </p:cNvSpPr>
          <p:nvPr/>
        </p:nvSpPr>
        <p:spPr bwMode="auto">
          <a:xfrm>
            <a:off x="368300" y="621503"/>
            <a:ext cx="840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325988" y="6306171"/>
            <a:ext cx="3750684" cy="580852"/>
            <a:chOff x="2953" y="3882"/>
            <a:chExt cx="2375" cy="366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989" y="3906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953" y="3882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Institute for Plasma Science &amp; Engr.</a:t>
              </a:r>
            </a:p>
          </p:txBody>
        </p:sp>
      </p:grpSp>
      <p:sp>
        <p:nvSpPr>
          <p:cNvPr id="12" name="Text Box 3">
            <a:extLst>
              <a:ext uri="{FF2B5EF4-FFF2-40B4-BE49-F238E27FC236}">
                <a16:creationId xmlns:a16="http://schemas.microsoft.com/office/drawing/2014/main" id="{9DB4C172-0DCE-4811-A018-F363FFF05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7459" y="32513"/>
            <a:ext cx="894365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charset="0"/>
              </a:rPr>
              <a:t>MODELING NANOCRYSTAL FORM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E3D4A11-421C-4262-9A43-1F7DCFDDCAC3}"/>
              </a:ext>
            </a:extLst>
          </p:cNvPr>
          <p:cNvSpPr txBox="1"/>
          <p:nvPr/>
        </p:nvSpPr>
        <p:spPr>
          <a:xfrm>
            <a:off x="4434367" y="6596390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15</a:t>
            </a:r>
          </a:p>
        </p:txBody>
      </p:sp>
      <p:sp>
        <p:nvSpPr>
          <p:cNvPr id="19" name="TextBox 10">
            <a:extLst>
              <a:ext uri="{FF2B5EF4-FFF2-40B4-BE49-F238E27FC236}">
                <a16:creationId xmlns:a16="http://schemas.microsoft.com/office/drawing/2014/main" id="{D5A82F4F-CC18-4985-9F70-830AFCCFFC50}"/>
              </a:ext>
            </a:extLst>
          </p:cNvPr>
          <p:cNvSpPr txBox="1"/>
          <p:nvPr/>
        </p:nvSpPr>
        <p:spPr>
          <a:xfrm>
            <a:off x="834891" y="6477279"/>
            <a:ext cx="235516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173038" indent="-173038"/>
            <a:r>
              <a:rPr lang="en-US" sz="1050" dirty="0"/>
              <a:t>[6]	C. Sun and D. </a:t>
            </a:r>
            <a:r>
              <a:rPr lang="en-US" sz="1050" dirty="0" err="1"/>
              <a:t>Xue</a:t>
            </a:r>
            <a:r>
              <a:rPr lang="en-US" sz="1050" dirty="0"/>
              <a:t>, </a:t>
            </a:r>
            <a:r>
              <a:rPr lang="en-US" sz="1050" dirty="0" err="1"/>
              <a:t>Curr</a:t>
            </a:r>
            <a:r>
              <a:rPr lang="en-US" sz="1050" dirty="0"/>
              <a:t>. </a:t>
            </a:r>
            <a:r>
              <a:rPr lang="en-US" sz="1050" dirty="0" err="1"/>
              <a:t>Opin</a:t>
            </a:r>
            <a:r>
              <a:rPr lang="en-US" sz="1050" dirty="0"/>
              <a:t>. Chem. Eng. </a:t>
            </a:r>
            <a:r>
              <a:rPr lang="en-US" sz="1050" b="1" dirty="0"/>
              <a:t>1,</a:t>
            </a:r>
            <a:r>
              <a:rPr lang="en-US" sz="1050" dirty="0"/>
              <a:t> 108 (2012).</a:t>
            </a:r>
            <a:endParaRPr lang="en-US" sz="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05127EE5-5BEA-49F9-9D1F-DD799189BCA9}"/>
              </a:ext>
            </a:extLst>
          </p:cNvPr>
          <p:cNvSpPr/>
          <p:nvPr/>
        </p:nvSpPr>
        <p:spPr>
          <a:xfrm>
            <a:off x="755748" y="1219030"/>
            <a:ext cx="1517650" cy="3895344"/>
          </a:xfrm>
          <a:prstGeom prst="rect">
            <a:avLst/>
          </a:prstGeom>
          <a:solidFill>
            <a:srgbClr val="C0000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 Box 5">
            <a:extLst>
              <a:ext uri="{FF2B5EF4-FFF2-40B4-BE49-F238E27FC236}">
                <a16:creationId xmlns:a16="http://schemas.microsoft.com/office/drawing/2014/main" id="{F306900D-834D-42B1-8F90-DE3B43970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427" y="5730890"/>
            <a:ext cx="2497482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indent="0" eaLnBrk="1" fontAlgn="base" hangingPunct="1"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ICP, 1 Torr, 10 W, 50 </a:t>
            </a:r>
            <a:r>
              <a:rPr lang="en-US" sz="1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sccm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</a:t>
            </a:r>
            <a:r>
              <a:rPr lang="en-US" sz="1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Ar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/SiH</a:t>
            </a:r>
            <a:r>
              <a:rPr lang="en-US" sz="1400" b="1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4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98/2</a:t>
            </a:r>
            <a:endParaRPr lang="en-US" sz="1400" b="1" baseline="-25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Symbol"/>
            </a:endParaRPr>
          </a:p>
        </p:txBody>
      </p:sp>
      <p:sp>
        <p:nvSpPr>
          <p:cNvPr id="22" name="Text Box 5">
            <a:extLst>
              <a:ext uri="{FF2B5EF4-FFF2-40B4-BE49-F238E27FC236}">
                <a16:creationId xmlns:a16="http://schemas.microsoft.com/office/drawing/2014/main" id="{4DBA5FB4-32C8-4681-85CB-6D9F69C4D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7114" y="857792"/>
            <a:ext cx="3750684" cy="561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800"/>
              </a:spcAft>
              <a:buFont typeface="Symbol" pitchFamily="18" charset="2"/>
              <a:buChar char="·"/>
            </a:pPr>
            <a:r>
              <a:rPr kumimoji="1" lang="en-US" altLang="ko-KR" sz="2000" b="1" dirty="0"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DTS tracks the NP “exposure time”, defined as </a:t>
            </a:r>
            <a:r>
              <a:rPr kumimoji="1" lang="en-US" altLang="ko-KR" sz="2000" b="1" dirty="0">
                <a:latin typeface="Arial" charset="0"/>
                <a:ea typeface="굴림" charset="-127"/>
              </a:rPr>
              <a:t>the </a:t>
            </a:r>
            <a:r>
              <a:rPr kumimoji="1" lang="en-US" altLang="ko-KR" sz="2000" b="1" dirty="0">
                <a:solidFill>
                  <a:srgbClr val="0070C0"/>
                </a:solidFill>
                <a:latin typeface="Arial" charset="0"/>
                <a:ea typeface="굴림" charset="-127"/>
              </a:rPr>
              <a:t>length of time T</a:t>
            </a:r>
            <a:r>
              <a:rPr kumimoji="1" lang="en-US" altLang="ko-KR" sz="2000" b="1" baseline="-25000" dirty="0">
                <a:solidFill>
                  <a:srgbClr val="0070C0"/>
                </a:solidFill>
                <a:latin typeface="Arial" charset="0"/>
                <a:ea typeface="굴림" charset="-127"/>
              </a:rPr>
              <a:t>NP</a:t>
            </a:r>
            <a:r>
              <a:rPr kumimoji="1" lang="en-US" altLang="ko-KR" sz="2000" b="1" dirty="0">
                <a:solidFill>
                  <a:srgbClr val="0070C0"/>
                </a:solidFill>
                <a:latin typeface="Arial" charset="0"/>
                <a:ea typeface="굴림" charset="-127"/>
              </a:rPr>
              <a:t> &gt; T</a:t>
            </a:r>
            <a:r>
              <a:rPr kumimoji="1" lang="en-US" altLang="ko-KR" sz="2000" b="1" baseline="-25000" dirty="0">
                <a:solidFill>
                  <a:srgbClr val="0070C0"/>
                </a:solidFill>
                <a:latin typeface="Arial" charset="0"/>
                <a:ea typeface="굴림" charset="-127"/>
              </a:rPr>
              <a:t>c </a:t>
            </a:r>
            <a:r>
              <a:rPr kumimoji="1" lang="en-US" altLang="ko-KR" sz="2000" b="1" dirty="0">
                <a:latin typeface="Arial" charset="0"/>
                <a:ea typeface="굴림" charset="-127"/>
              </a:rPr>
              <a:t>(in red).</a:t>
            </a:r>
          </a:p>
          <a:p>
            <a:pPr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000" b="1" dirty="0"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Maximum exposure time,</a:t>
            </a:r>
            <a:r>
              <a:rPr kumimoji="1" lang="en-US" altLang="ko-KR" sz="2000" b="1" dirty="0">
                <a:solidFill>
                  <a:srgbClr val="0070C0"/>
                </a:solidFill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 </a:t>
            </a:r>
            <a:r>
              <a:rPr kumimoji="1" lang="en-US" altLang="ko-KR" sz="2000" b="1" dirty="0" err="1">
                <a:solidFill>
                  <a:srgbClr val="0070C0"/>
                </a:solidFill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t</a:t>
            </a:r>
            <a:r>
              <a:rPr kumimoji="1" lang="en-US" altLang="ko-KR" sz="2000" b="1" baseline="-25000" dirty="0" err="1">
                <a:solidFill>
                  <a:srgbClr val="0070C0"/>
                </a:solidFill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max</a:t>
            </a:r>
            <a:r>
              <a:rPr kumimoji="1" lang="en-US" altLang="ko-KR" sz="2000" b="1" dirty="0"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,</a:t>
            </a:r>
            <a:r>
              <a:rPr kumimoji="1" lang="en-US" altLang="ko-KR" sz="2000" b="1" baseline="-25000" dirty="0">
                <a:solidFill>
                  <a:srgbClr val="0070C0"/>
                </a:solidFill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 </a:t>
            </a:r>
            <a:r>
              <a:rPr kumimoji="1" lang="en-US" altLang="ko-KR" sz="2000" b="1" dirty="0"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determines the performance of CCP and ICP for NP crystallization.</a:t>
            </a:r>
          </a:p>
          <a:p>
            <a:pPr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000" b="1" dirty="0" err="1"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t</a:t>
            </a:r>
            <a:r>
              <a:rPr kumimoji="1" lang="en-US" altLang="ko-KR" sz="2000" b="1" baseline="-25000" dirty="0" err="1"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max</a:t>
            </a:r>
            <a:r>
              <a:rPr kumimoji="1" lang="en-US" altLang="ko-KR" sz="2000" b="1" dirty="0"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 is the maximum time NP spends in the reactor with T</a:t>
            </a:r>
            <a:r>
              <a:rPr kumimoji="1" lang="en-US" altLang="ko-KR" sz="2000" b="1" baseline="-25000" dirty="0"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NP</a:t>
            </a:r>
            <a:r>
              <a:rPr kumimoji="1" lang="en-US" altLang="ko-KR" sz="2000" b="1" dirty="0"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 &gt; T</a:t>
            </a:r>
            <a:r>
              <a:rPr kumimoji="1" lang="en-US" altLang="ko-KR" sz="2000" b="1" baseline="-25000" dirty="0"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c</a:t>
            </a:r>
            <a:r>
              <a:rPr kumimoji="1" lang="en-US" altLang="ko-KR" sz="2000" b="1" dirty="0"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.</a:t>
            </a:r>
          </a:p>
          <a:p>
            <a:pPr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000" b="1" dirty="0">
                <a:solidFill>
                  <a:srgbClr val="0070C0"/>
                </a:solidFill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Larger the </a:t>
            </a:r>
            <a:r>
              <a:rPr kumimoji="1" lang="en-US" altLang="ko-KR" sz="2000" b="1" dirty="0" err="1">
                <a:solidFill>
                  <a:srgbClr val="0070C0"/>
                </a:solidFill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t</a:t>
            </a:r>
            <a:r>
              <a:rPr kumimoji="1" lang="en-US" altLang="ko-KR" sz="2000" b="1" baseline="-25000" dirty="0" err="1">
                <a:solidFill>
                  <a:srgbClr val="0070C0"/>
                </a:solidFill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max</a:t>
            </a:r>
            <a:r>
              <a:rPr kumimoji="1" lang="en-US" altLang="ko-KR" sz="2000" b="1" dirty="0">
                <a:solidFill>
                  <a:srgbClr val="0070C0"/>
                </a:solidFill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, more optimal the reactor configuration is for NC production</a:t>
            </a:r>
            <a:r>
              <a:rPr kumimoji="1" lang="en-US" altLang="ko-KR" sz="2000" b="1" dirty="0"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  <a:spcAft>
                <a:spcPts val="800"/>
              </a:spcAft>
              <a:buFont typeface="Symbol" pitchFamily="18" charset="2"/>
              <a:buChar char="·"/>
            </a:pPr>
            <a:endParaRPr kumimoji="1" lang="en-US" altLang="ko-KR" sz="1800" b="1" dirty="0">
              <a:latin typeface="Arial" charset="0"/>
              <a:ea typeface="굴림" charset="-127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F307B477-38FB-7BE1-71BF-0C38CA9A2D23}"/>
              </a:ext>
            </a:extLst>
          </p:cNvPr>
          <p:cNvCxnSpPr/>
          <p:nvPr/>
        </p:nvCxnSpPr>
        <p:spPr>
          <a:xfrm>
            <a:off x="2273410" y="3793996"/>
            <a:ext cx="0" cy="1270000"/>
          </a:xfrm>
          <a:prstGeom prst="line">
            <a:avLst/>
          </a:prstGeom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0BFE0060-60D0-B33B-3F46-1EDD1FEFA473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2270139" y="4806932"/>
            <a:ext cx="271892" cy="2894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86B54F9E-F484-5C81-7F44-0D9C8AE461F5}"/>
              </a:ext>
            </a:extLst>
          </p:cNvPr>
          <p:cNvSpPr txBox="1"/>
          <p:nvPr/>
        </p:nvSpPr>
        <p:spPr>
          <a:xfrm>
            <a:off x="2542031" y="4624052"/>
            <a:ext cx="562282" cy="365760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/>
              <a:t>t</a:t>
            </a:r>
            <a:r>
              <a:rPr lang="en-US" baseline="-25000" dirty="0" err="1"/>
              <a:t>ma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2027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127125" y="4608513"/>
            <a:ext cx="4511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latin typeface="Arial" charset="0"/>
            </a:endParaRP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313407" y="2387183"/>
            <a:ext cx="658368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ctr" eaLnBrk="1" hangingPunct="1">
              <a:spcBef>
                <a:spcPct val="0"/>
              </a:spcBef>
              <a:spcAft>
                <a:spcPts val="900"/>
              </a:spcAft>
              <a:buNone/>
            </a:pPr>
            <a:r>
              <a:rPr kumimoji="1" lang="en-US" altLang="ko-KR" sz="5000" b="1" dirty="0">
                <a:latin typeface="Arial" charset="0"/>
                <a:ea typeface="굴림" charset="-127"/>
              </a:rPr>
              <a:t>CCP vs. </a:t>
            </a:r>
            <a:r>
              <a:rPr kumimoji="1" lang="en-US" altLang="ko-KR" sz="5000" b="1" dirty="0" err="1">
                <a:latin typeface="Arial" charset="0"/>
                <a:ea typeface="굴림" charset="-127"/>
              </a:rPr>
              <a:t>ICP</a:t>
            </a:r>
            <a:r>
              <a:rPr kumimoji="1" lang="en-US" altLang="ko-KR" sz="5000" b="1" dirty="0">
                <a:latin typeface="Arial" charset="0"/>
                <a:ea typeface="굴림" charset="-127"/>
              </a:rPr>
              <a:t> FOR NP CRYSTALLIZATION</a:t>
            </a:r>
          </a:p>
        </p:txBody>
      </p:sp>
    </p:spTree>
    <p:extLst>
      <p:ext uri="{BB962C8B-B14F-4D97-AF65-F5344CB8AC3E}">
        <p14:creationId xmlns:p14="http://schemas.microsoft.com/office/powerpoint/2010/main" val="33226848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738356" y="19198"/>
            <a:ext cx="79184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charset="0"/>
              </a:rPr>
              <a:t>CCP vs. ICP PLASMA PROPERTIES</a:t>
            </a:r>
          </a:p>
        </p:txBody>
      </p:sp>
      <p:sp>
        <p:nvSpPr>
          <p:cNvPr id="14" name="Line 2"/>
          <p:cNvSpPr>
            <a:spLocks noChangeShapeType="1"/>
          </p:cNvSpPr>
          <p:nvPr/>
        </p:nvSpPr>
        <p:spPr bwMode="auto">
          <a:xfrm flipV="1">
            <a:off x="147285" y="562948"/>
            <a:ext cx="8783355" cy="320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395393" y="6345940"/>
            <a:ext cx="3750684" cy="580852"/>
            <a:chOff x="2995" y="3842"/>
            <a:chExt cx="2375" cy="366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995" y="3868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995" y="3842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Institute for Plasma Science &amp; Engr.</a:t>
              </a:r>
            </a:p>
          </p:txBody>
        </p:sp>
      </p:grpSp>
      <p:pic>
        <p:nvPicPr>
          <p:cNvPr id="21" name="Picture 20" descr="Z:\ICOPS cases\IMAGES\MAX_MIN_horizontal.tif">
            <a:extLst>
              <a:ext uri="{FF2B5EF4-FFF2-40B4-BE49-F238E27FC236}">
                <a16:creationId xmlns:a16="http://schemas.microsoft.com/office/drawing/2014/main" id="{48A223A2-7BC8-4076-8A56-C9579B00C8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32" b="26137"/>
          <a:stretch/>
        </p:blipFill>
        <p:spPr bwMode="auto">
          <a:xfrm>
            <a:off x="3831759" y="4230030"/>
            <a:ext cx="1723792" cy="183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 Box 5">
            <a:extLst>
              <a:ext uri="{FF2B5EF4-FFF2-40B4-BE49-F238E27FC236}">
                <a16:creationId xmlns:a16="http://schemas.microsoft.com/office/drawing/2014/main" id="{419AF58B-45FE-4F24-A7D5-E961198B5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224" y="6446600"/>
            <a:ext cx="3166809" cy="30777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indent="0" eaLnBrk="1" fontAlgn="base" hangingPunct="1"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1 Torr, 10 W, 50 </a:t>
            </a:r>
            <a:r>
              <a:rPr lang="en-US" sz="1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sccm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</a:t>
            </a:r>
            <a:r>
              <a:rPr lang="en-US" sz="1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Ar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/SiH</a:t>
            </a:r>
            <a:r>
              <a:rPr lang="en-US" sz="1400" b="1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4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98/2</a:t>
            </a:r>
            <a:endParaRPr lang="en-US" sz="1400" b="1" baseline="-25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Symbol"/>
            </a:endParaRPr>
          </a:p>
        </p:txBody>
      </p:sp>
      <p:sp>
        <p:nvSpPr>
          <p:cNvPr id="23" name="Text Box 5">
            <a:extLst>
              <a:ext uri="{FF2B5EF4-FFF2-40B4-BE49-F238E27FC236}">
                <a16:creationId xmlns:a16="http://schemas.microsoft.com/office/drawing/2014/main" id="{3531C2E6-6C18-483C-AA92-7A4B8A663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644" y="4473017"/>
            <a:ext cx="9094022" cy="186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000" b="1" dirty="0">
                <a:latin typeface="Arial" charset="0"/>
                <a:ea typeface="굴림" charset="-127"/>
              </a:rPr>
              <a:t>ICPs have higher plasma density than CCPs.</a:t>
            </a:r>
          </a:p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000" b="1" dirty="0">
                <a:latin typeface="Arial" charset="0"/>
                <a:ea typeface="굴림" charset="-127"/>
              </a:rPr>
              <a:t>CCPs are characterized by their plasma uniformity and higher electron temperature </a:t>
            </a:r>
            <a:r>
              <a:rPr kumimoji="1" lang="en-US" altLang="ko-KR" sz="2000" b="1" dirty="0" err="1">
                <a:latin typeface="Arial" charset="0"/>
                <a:ea typeface="굴림" charset="-127"/>
              </a:rPr>
              <a:t>T</a:t>
            </a:r>
            <a:r>
              <a:rPr kumimoji="1" lang="en-US" altLang="ko-KR" sz="2000" b="1" baseline="-25000" dirty="0" err="1">
                <a:latin typeface="Arial" charset="0"/>
                <a:ea typeface="굴림" charset="-127"/>
              </a:rPr>
              <a:t>e</a:t>
            </a:r>
            <a:r>
              <a:rPr kumimoji="1" lang="en-US" altLang="ko-KR" sz="2000" b="1" dirty="0">
                <a:latin typeface="Arial" charset="0"/>
                <a:ea typeface="굴림" charset="-127"/>
              </a:rPr>
              <a:t>.</a:t>
            </a:r>
          </a:p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000" b="1" dirty="0"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ICP plasma potential tends to be more localized and quiescent compared to CCPs (stronger electrostatic NP traps).</a:t>
            </a:r>
          </a:p>
        </p:txBody>
      </p:sp>
      <p:grpSp>
        <p:nvGrpSpPr>
          <p:cNvPr id="4108" name="Group 4107">
            <a:extLst>
              <a:ext uri="{FF2B5EF4-FFF2-40B4-BE49-F238E27FC236}">
                <a16:creationId xmlns:a16="http://schemas.microsoft.com/office/drawing/2014/main" id="{80F2489B-3E65-4A6E-B1AF-A2A039B72981}"/>
              </a:ext>
            </a:extLst>
          </p:cNvPr>
          <p:cNvGrpSpPr/>
          <p:nvPr/>
        </p:nvGrpSpPr>
        <p:grpSpPr>
          <a:xfrm>
            <a:off x="4604361" y="532873"/>
            <a:ext cx="4340636" cy="3957470"/>
            <a:chOff x="4604361" y="532873"/>
            <a:chExt cx="4340636" cy="3957470"/>
          </a:xfrm>
        </p:grpSpPr>
        <p:pic>
          <p:nvPicPr>
            <p:cNvPr id="4107" name="Picture 4106">
              <a:extLst>
                <a:ext uri="{FF2B5EF4-FFF2-40B4-BE49-F238E27FC236}">
                  <a16:creationId xmlns:a16="http://schemas.microsoft.com/office/drawing/2014/main" id="{81DE1AD4-26D0-4D08-A3ED-D9660DA7FB9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5327639" y="434496"/>
              <a:ext cx="3175760" cy="3977640"/>
            </a:xfrm>
            <a:prstGeom prst="rect">
              <a:avLst/>
            </a:prstGeom>
          </p:spPr>
        </p:pic>
        <p:grpSp>
          <p:nvGrpSpPr>
            <p:cNvPr id="4102" name="Group 4101">
              <a:extLst>
                <a:ext uri="{FF2B5EF4-FFF2-40B4-BE49-F238E27FC236}">
                  <a16:creationId xmlns:a16="http://schemas.microsoft.com/office/drawing/2014/main" id="{7B2CADDC-3005-4403-A4AD-2E6A1B3EBBBC}"/>
                </a:ext>
              </a:extLst>
            </p:cNvPr>
            <p:cNvGrpSpPr/>
            <p:nvPr/>
          </p:nvGrpSpPr>
          <p:grpSpPr>
            <a:xfrm>
              <a:off x="4604361" y="532873"/>
              <a:ext cx="4340636" cy="3957470"/>
              <a:chOff x="4604361" y="532873"/>
              <a:chExt cx="4340636" cy="3957470"/>
            </a:xfrm>
          </p:grpSpPr>
          <p:grpSp>
            <p:nvGrpSpPr>
              <p:cNvPr id="48" name="Group 47">
                <a:extLst>
                  <a:ext uri="{FF2B5EF4-FFF2-40B4-BE49-F238E27FC236}">
                    <a16:creationId xmlns:a16="http://schemas.microsoft.com/office/drawing/2014/main" id="{A7049AF1-6FFB-429F-B915-32BAC6DB0171}"/>
                  </a:ext>
                </a:extLst>
              </p:cNvPr>
              <p:cNvGrpSpPr/>
              <p:nvPr/>
            </p:nvGrpSpPr>
            <p:grpSpPr>
              <a:xfrm>
                <a:off x="4604361" y="916943"/>
                <a:ext cx="4223565" cy="3573400"/>
                <a:chOff x="161163" y="859995"/>
                <a:chExt cx="4223565" cy="3573400"/>
              </a:xfrm>
            </p:grpSpPr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10BD3226-401E-4945-9613-56F1FC17EC60}"/>
                    </a:ext>
                  </a:extLst>
                </p:cNvPr>
                <p:cNvSpPr txBox="1"/>
                <p:nvPr/>
              </p:nvSpPr>
              <p:spPr>
                <a:xfrm>
                  <a:off x="4089402" y="3897503"/>
                  <a:ext cx="29532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/>
                    <a:t>0</a:t>
                  </a:r>
                </a:p>
              </p:txBody>
            </p:sp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EFCB4EC7-A0DD-4850-A357-CF77212EB2F8}"/>
                    </a:ext>
                  </a:extLst>
                </p:cNvPr>
                <p:cNvSpPr txBox="1"/>
                <p:nvPr/>
              </p:nvSpPr>
              <p:spPr>
                <a:xfrm>
                  <a:off x="3383280" y="3898726"/>
                  <a:ext cx="29532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/>
                    <a:t>2</a:t>
                  </a:r>
                </a:p>
              </p:txBody>
            </p:sp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5815711D-9D91-4859-B4C6-97EA3859E9D9}"/>
                    </a:ext>
                  </a:extLst>
                </p:cNvPr>
                <p:cNvSpPr txBox="1"/>
                <p:nvPr/>
              </p:nvSpPr>
              <p:spPr>
                <a:xfrm>
                  <a:off x="2661656" y="3893920"/>
                  <a:ext cx="29532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/>
                    <a:t>4</a:t>
                  </a:r>
                </a:p>
              </p:txBody>
            </p:sp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E62E7CC-91AA-469C-A412-E71945F4F198}"/>
                    </a:ext>
                  </a:extLst>
                </p:cNvPr>
                <p:cNvSpPr txBox="1"/>
                <p:nvPr/>
              </p:nvSpPr>
              <p:spPr>
                <a:xfrm>
                  <a:off x="1962430" y="3898727"/>
                  <a:ext cx="29532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/>
                    <a:t>6</a:t>
                  </a:r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F0D7E7E-86DD-491A-9EC3-7F975F188A5B}"/>
                    </a:ext>
                  </a:extLst>
                </p:cNvPr>
                <p:cNvSpPr txBox="1"/>
                <p:nvPr/>
              </p:nvSpPr>
              <p:spPr>
                <a:xfrm>
                  <a:off x="1257192" y="3879063"/>
                  <a:ext cx="29532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/>
                    <a:t>8</a:t>
                  </a:r>
                </a:p>
              </p:txBody>
            </p:sp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id="{17F07A1B-BF3E-454B-B13B-9DE4F944E52A}"/>
                    </a:ext>
                  </a:extLst>
                </p:cNvPr>
                <p:cNvSpPr txBox="1"/>
                <p:nvPr/>
              </p:nvSpPr>
              <p:spPr>
                <a:xfrm>
                  <a:off x="493036" y="3888487"/>
                  <a:ext cx="42861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/>
                    <a:t>10</a:t>
                  </a:r>
                </a:p>
              </p:txBody>
            </p:sp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A5A91FA7-64F1-4B67-81FD-BF957BB631A8}"/>
                    </a:ext>
                  </a:extLst>
                </p:cNvPr>
                <p:cNvSpPr txBox="1"/>
                <p:nvPr/>
              </p:nvSpPr>
              <p:spPr>
                <a:xfrm>
                  <a:off x="1834734" y="4094841"/>
                  <a:ext cx="124585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/>
                    <a:t>Height (cm)</a:t>
                  </a:r>
                </a:p>
              </p:txBody>
            </p:sp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80C94957-597A-4837-A0D5-3C50E2D02308}"/>
                    </a:ext>
                  </a:extLst>
                </p:cNvPr>
                <p:cNvSpPr txBox="1"/>
                <p:nvPr/>
              </p:nvSpPr>
              <p:spPr>
                <a:xfrm>
                  <a:off x="401925" y="1560514"/>
                  <a:ext cx="29532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/>
                    <a:t>0</a:t>
                  </a:r>
                </a:p>
              </p:txBody>
            </p:sp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id="{759A71E7-B23F-4F93-AA38-82C8638BD7A5}"/>
                    </a:ext>
                  </a:extLst>
                </p:cNvPr>
                <p:cNvSpPr txBox="1"/>
                <p:nvPr/>
              </p:nvSpPr>
              <p:spPr>
                <a:xfrm>
                  <a:off x="409387" y="1207232"/>
                  <a:ext cx="29532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/>
                    <a:t>1</a:t>
                  </a:r>
                </a:p>
              </p:txBody>
            </p:sp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88EF4BA0-B480-41D6-A390-47891C6BE7CC}"/>
                    </a:ext>
                  </a:extLst>
                </p:cNvPr>
                <p:cNvSpPr txBox="1"/>
                <p:nvPr/>
              </p:nvSpPr>
              <p:spPr>
                <a:xfrm>
                  <a:off x="409387" y="859995"/>
                  <a:ext cx="29532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/>
                    <a:t>2</a:t>
                  </a:r>
                </a:p>
              </p:txBody>
            </p:sp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497C7500-9C69-489E-8E96-A80652234E77}"/>
                    </a:ext>
                  </a:extLst>
                </p:cNvPr>
                <p:cNvSpPr txBox="1"/>
                <p:nvPr/>
              </p:nvSpPr>
              <p:spPr>
                <a:xfrm>
                  <a:off x="404259" y="2635018"/>
                  <a:ext cx="29532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/>
                    <a:t>0</a:t>
                  </a:r>
                </a:p>
              </p:txBody>
            </p:sp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42806127-D1AC-45E5-AB32-0EF9B77F0E84}"/>
                    </a:ext>
                  </a:extLst>
                </p:cNvPr>
                <p:cNvSpPr txBox="1"/>
                <p:nvPr/>
              </p:nvSpPr>
              <p:spPr>
                <a:xfrm>
                  <a:off x="404259" y="2282650"/>
                  <a:ext cx="29532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/>
                    <a:t>1</a:t>
                  </a:r>
                </a:p>
              </p:txBody>
            </p:sp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C91227E1-19DB-4BC7-B53E-1E3D4886B90E}"/>
                    </a:ext>
                  </a:extLst>
                </p:cNvPr>
                <p:cNvSpPr txBox="1"/>
                <p:nvPr/>
              </p:nvSpPr>
              <p:spPr>
                <a:xfrm>
                  <a:off x="405001" y="3697422"/>
                  <a:ext cx="29532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/>
                    <a:t>0</a:t>
                  </a:r>
                </a:p>
              </p:txBody>
            </p:sp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B51790A3-D202-4AC1-A1F7-2D2B510A2018}"/>
                    </a:ext>
                  </a:extLst>
                </p:cNvPr>
                <p:cNvSpPr txBox="1"/>
                <p:nvPr/>
              </p:nvSpPr>
              <p:spPr>
                <a:xfrm>
                  <a:off x="404259" y="3353046"/>
                  <a:ext cx="29532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/>
                    <a:t>1</a:t>
                  </a:r>
                </a:p>
              </p:txBody>
            </p:sp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AD164643-A221-433E-9B8F-F3DED08D8520}"/>
                    </a:ext>
                  </a:extLst>
                </p:cNvPr>
                <p:cNvSpPr txBox="1"/>
                <p:nvPr/>
              </p:nvSpPr>
              <p:spPr>
                <a:xfrm rot="16200000">
                  <a:off x="-314929" y="2293079"/>
                  <a:ext cx="129073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/>
                    <a:t>Radius (cm)</a:t>
                  </a:r>
                </a:p>
              </p:txBody>
            </p:sp>
            <p:sp>
              <p:nvSpPr>
                <p:cNvPr id="87" name="TextBox 86">
                  <a:extLst>
                    <a:ext uri="{FF2B5EF4-FFF2-40B4-BE49-F238E27FC236}">
                      <a16:creationId xmlns:a16="http://schemas.microsoft.com/office/drawing/2014/main" id="{3E49BBB4-BDDD-4C04-9C1F-8690BF628B88}"/>
                    </a:ext>
                  </a:extLst>
                </p:cNvPr>
                <p:cNvSpPr txBox="1"/>
                <p:nvPr/>
              </p:nvSpPr>
              <p:spPr>
                <a:xfrm>
                  <a:off x="636173" y="1836015"/>
                  <a:ext cx="3642977" cy="3539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700" dirty="0"/>
                </a:p>
              </p:txBody>
            </p:sp>
          </p:grpSp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0E077DF0-B3D5-42DF-85BE-74FEDDB86871}"/>
                  </a:ext>
                </a:extLst>
              </p:cNvPr>
              <p:cNvSpPr txBox="1"/>
              <p:nvPr/>
            </p:nvSpPr>
            <p:spPr>
              <a:xfrm>
                <a:off x="7866291" y="532873"/>
                <a:ext cx="1078706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700" b="1" dirty="0"/>
                  <a:t>ICP CW</a:t>
                </a:r>
              </a:p>
            </p:txBody>
          </p:sp>
        </p:grpSp>
      </p:grpSp>
      <p:grpSp>
        <p:nvGrpSpPr>
          <p:cNvPr id="4105" name="Group 4104">
            <a:extLst>
              <a:ext uri="{FF2B5EF4-FFF2-40B4-BE49-F238E27FC236}">
                <a16:creationId xmlns:a16="http://schemas.microsoft.com/office/drawing/2014/main" id="{1732CBBA-44E3-4E87-8E25-05B74B3246C1}"/>
              </a:ext>
            </a:extLst>
          </p:cNvPr>
          <p:cNvGrpSpPr/>
          <p:nvPr/>
        </p:nvGrpSpPr>
        <p:grpSpPr>
          <a:xfrm>
            <a:off x="195557" y="532873"/>
            <a:ext cx="4301187" cy="3946595"/>
            <a:chOff x="341641" y="615456"/>
            <a:chExt cx="4301187" cy="3946595"/>
          </a:xfrm>
        </p:grpSpPr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1335C96C-392B-4A74-9002-0179FD863B7A}"/>
                </a:ext>
              </a:extLst>
            </p:cNvPr>
            <p:cNvSpPr txBox="1"/>
            <p:nvPr/>
          </p:nvSpPr>
          <p:spPr>
            <a:xfrm>
              <a:off x="3484652" y="615456"/>
              <a:ext cx="1078706" cy="353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00" b="1" dirty="0"/>
                <a:t>CCP CW</a:t>
              </a:r>
            </a:p>
          </p:txBody>
        </p:sp>
        <p:pic>
          <p:nvPicPr>
            <p:cNvPr id="4104" name="Picture 4103">
              <a:extLst>
                <a:ext uri="{FF2B5EF4-FFF2-40B4-BE49-F238E27FC236}">
                  <a16:creationId xmlns:a16="http://schemas.microsoft.com/office/drawing/2014/main" id="{8C1E831E-CE4B-451B-9511-36B5F535EF0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088085" y="530675"/>
              <a:ext cx="3166809" cy="3942677"/>
            </a:xfrm>
            <a:prstGeom prst="rect">
              <a:avLst/>
            </a:prstGeom>
          </p:spPr>
        </p:pic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C702C55A-2FF5-4BB5-B5B1-2BDF1919104D}"/>
                </a:ext>
              </a:extLst>
            </p:cNvPr>
            <p:cNvSpPr txBox="1"/>
            <p:nvPr/>
          </p:nvSpPr>
          <p:spPr>
            <a:xfrm>
              <a:off x="4265426" y="4021024"/>
              <a:ext cx="29532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0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BF54C01A-DB45-48BB-9DA9-854B1B273185}"/>
                </a:ext>
              </a:extLst>
            </p:cNvPr>
            <p:cNvSpPr txBox="1"/>
            <p:nvPr/>
          </p:nvSpPr>
          <p:spPr>
            <a:xfrm>
              <a:off x="3566537" y="4028018"/>
              <a:ext cx="29532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2</a:t>
              </a: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0C2C9690-9F65-4527-9DF6-4F8FB31D0256}"/>
                </a:ext>
              </a:extLst>
            </p:cNvPr>
            <p:cNvSpPr txBox="1"/>
            <p:nvPr/>
          </p:nvSpPr>
          <p:spPr>
            <a:xfrm>
              <a:off x="2859378" y="4031623"/>
              <a:ext cx="29532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4</a:t>
              </a:r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03AA606D-4F25-4375-B6F3-2AD882D08860}"/>
                </a:ext>
              </a:extLst>
            </p:cNvPr>
            <p:cNvSpPr txBox="1"/>
            <p:nvPr/>
          </p:nvSpPr>
          <p:spPr>
            <a:xfrm>
              <a:off x="2160188" y="4022200"/>
              <a:ext cx="29532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6</a:t>
              </a:r>
            </a:p>
          </p:txBody>
        </p:sp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id="{0CA1453A-D8B9-4EA7-B622-8DF608510339}"/>
                </a:ext>
              </a:extLst>
            </p:cNvPr>
            <p:cNvSpPr txBox="1"/>
            <p:nvPr/>
          </p:nvSpPr>
          <p:spPr>
            <a:xfrm>
              <a:off x="1460046" y="4021024"/>
              <a:ext cx="29532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8</a:t>
              </a: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AB2A8CB4-3974-4F39-B5A2-D285FFD77C54}"/>
                </a:ext>
              </a:extLst>
            </p:cNvPr>
            <p:cNvSpPr txBox="1"/>
            <p:nvPr/>
          </p:nvSpPr>
          <p:spPr>
            <a:xfrm>
              <a:off x="698219" y="4023196"/>
              <a:ext cx="42861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10</a:t>
              </a:r>
            </a:p>
          </p:txBody>
        </p: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26CCD5F4-8E97-4E70-A724-2EFC84A7619E}"/>
                </a:ext>
              </a:extLst>
            </p:cNvPr>
            <p:cNvSpPr txBox="1"/>
            <p:nvPr/>
          </p:nvSpPr>
          <p:spPr>
            <a:xfrm>
              <a:off x="2020416" y="4223497"/>
              <a:ext cx="124585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Height (cm)</a:t>
              </a:r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78FB8900-8AF5-42B4-9B3A-86D5DEA89CDB}"/>
                </a:ext>
              </a:extLst>
            </p:cNvPr>
            <p:cNvSpPr txBox="1"/>
            <p:nvPr/>
          </p:nvSpPr>
          <p:spPr>
            <a:xfrm>
              <a:off x="589185" y="1706061"/>
              <a:ext cx="29532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0</a:t>
              </a:r>
            </a:p>
          </p:txBody>
        </p:sp>
        <p:sp>
          <p:nvSpPr>
            <p:cNvPr id="126" name="TextBox 125">
              <a:extLst>
                <a:ext uri="{FF2B5EF4-FFF2-40B4-BE49-F238E27FC236}">
                  <a16:creationId xmlns:a16="http://schemas.microsoft.com/office/drawing/2014/main" id="{454F9CF7-9D0D-4232-B024-E0F22FD275D2}"/>
                </a:ext>
              </a:extLst>
            </p:cNvPr>
            <p:cNvSpPr txBox="1"/>
            <p:nvPr/>
          </p:nvSpPr>
          <p:spPr>
            <a:xfrm>
              <a:off x="589185" y="1356361"/>
              <a:ext cx="29532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1</a:t>
              </a:r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6005BE3C-EA70-4725-BB9E-0D41FA82EE2C}"/>
                </a:ext>
              </a:extLst>
            </p:cNvPr>
            <p:cNvSpPr txBox="1"/>
            <p:nvPr/>
          </p:nvSpPr>
          <p:spPr>
            <a:xfrm>
              <a:off x="589185" y="1006661"/>
              <a:ext cx="29532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2</a:t>
              </a:r>
            </a:p>
          </p:txBody>
        </p: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72CCDB72-EE3F-4247-88CC-7926756D6929}"/>
                </a:ext>
              </a:extLst>
            </p:cNvPr>
            <p:cNvSpPr txBox="1"/>
            <p:nvPr/>
          </p:nvSpPr>
          <p:spPr>
            <a:xfrm>
              <a:off x="590693" y="2770910"/>
              <a:ext cx="29532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0</a:t>
              </a:r>
            </a:p>
          </p:txBody>
        </p:sp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B8F590EC-3F87-4D7A-A659-43E3B78ED1E3}"/>
                </a:ext>
              </a:extLst>
            </p:cNvPr>
            <p:cNvSpPr txBox="1"/>
            <p:nvPr/>
          </p:nvSpPr>
          <p:spPr>
            <a:xfrm>
              <a:off x="589185" y="2426420"/>
              <a:ext cx="29532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1</a:t>
              </a:r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F4DD3CB4-5A04-4B01-946A-0C2BB640CB13}"/>
                </a:ext>
              </a:extLst>
            </p:cNvPr>
            <p:cNvSpPr txBox="1"/>
            <p:nvPr/>
          </p:nvSpPr>
          <p:spPr>
            <a:xfrm>
              <a:off x="589185" y="3843048"/>
              <a:ext cx="29532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0</a:t>
              </a:r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1F2F7059-8868-4A75-9DE4-5136856CD3BC}"/>
                </a:ext>
              </a:extLst>
            </p:cNvPr>
            <p:cNvSpPr txBox="1"/>
            <p:nvPr/>
          </p:nvSpPr>
          <p:spPr>
            <a:xfrm>
              <a:off x="589185" y="3496514"/>
              <a:ext cx="29532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1</a:t>
              </a:r>
            </a:p>
          </p:txBody>
        </p:sp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D7315C46-D0DB-45C0-85FF-6F378BF0C832}"/>
                </a:ext>
              </a:extLst>
            </p:cNvPr>
            <p:cNvSpPr txBox="1"/>
            <p:nvPr/>
          </p:nvSpPr>
          <p:spPr>
            <a:xfrm rot="16200000">
              <a:off x="-134451" y="2428020"/>
              <a:ext cx="12907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Radius (cm)</a:t>
              </a:r>
            </a:p>
          </p:txBody>
        </p:sp>
      </p:grpSp>
      <p:sp>
        <p:nvSpPr>
          <p:cNvPr id="134" name="TextBox 133">
            <a:extLst>
              <a:ext uri="{FF2B5EF4-FFF2-40B4-BE49-F238E27FC236}">
                <a16:creationId xmlns:a16="http://schemas.microsoft.com/office/drawing/2014/main" id="{3F5B9EB0-0271-490A-BB47-FB4A9ADF9E2A}"/>
              </a:ext>
            </a:extLst>
          </p:cNvPr>
          <p:cNvSpPr txBox="1"/>
          <p:nvPr/>
        </p:nvSpPr>
        <p:spPr>
          <a:xfrm>
            <a:off x="670870" y="533531"/>
            <a:ext cx="3236979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[e],</a:t>
            </a:r>
            <a:r>
              <a:rPr lang="en-US" sz="1600" baseline="-25000" dirty="0"/>
              <a:t>  </a:t>
            </a:r>
            <a:r>
              <a:rPr lang="en-US" sz="1700" dirty="0"/>
              <a:t>1.15×10</a:t>
            </a:r>
            <a:r>
              <a:rPr lang="en-US" sz="1700" baseline="30000" dirty="0"/>
              <a:t>10 </a:t>
            </a:r>
            <a:r>
              <a:rPr lang="en-US" sz="1700" dirty="0"/>
              <a:t>cm</a:t>
            </a:r>
            <a:r>
              <a:rPr lang="en-US" sz="1700" baseline="30000" dirty="0"/>
              <a:t>-3</a:t>
            </a:r>
            <a:r>
              <a:rPr lang="en-US" sz="1700" dirty="0"/>
              <a:t>, 2 dec.</a:t>
            </a: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4E2966B4-EAD6-4836-A55C-752F52C63A61}"/>
              </a:ext>
            </a:extLst>
          </p:cNvPr>
          <p:cNvSpPr txBox="1"/>
          <p:nvPr/>
        </p:nvSpPr>
        <p:spPr>
          <a:xfrm>
            <a:off x="670869" y="1825342"/>
            <a:ext cx="3642977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</a:t>
            </a:r>
            <a:r>
              <a:rPr lang="en-US" sz="1600" baseline="-25000" dirty="0"/>
              <a:t>e</a:t>
            </a:r>
            <a:r>
              <a:rPr lang="en-US" sz="1600" dirty="0"/>
              <a:t>, </a:t>
            </a:r>
            <a:r>
              <a:rPr lang="en-US" sz="1700" dirty="0"/>
              <a:t>1 – 12 eV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D54C0771-E81E-42AD-AB0C-000E654FA734}"/>
              </a:ext>
            </a:extLst>
          </p:cNvPr>
          <p:cNvSpPr txBox="1"/>
          <p:nvPr/>
        </p:nvSpPr>
        <p:spPr>
          <a:xfrm>
            <a:off x="670869" y="2921364"/>
            <a:ext cx="36429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sma potential,</a:t>
            </a:r>
            <a:r>
              <a:rPr lang="en-US" sz="1600" baseline="-25000" dirty="0"/>
              <a:t> </a:t>
            </a:r>
            <a:r>
              <a:rPr lang="en-US" sz="1600" dirty="0"/>
              <a:t>-100 – 130 V</a:t>
            </a:r>
            <a:r>
              <a:rPr lang="en-US" sz="1600" baseline="-25000" dirty="0"/>
              <a:t> </a:t>
            </a:r>
            <a:endParaRPr lang="en-US" dirty="0"/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0B4FAD5F-53D0-4BE0-9C5B-2B06536616B0}"/>
              </a:ext>
            </a:extLst>
          </p:cNvPr>
          <p:cNvSpPr txBox="1"/>
          <p:nvPr/>
        </p:nvSpPr>
        <p:spPr>
          <a:xfrm>
            <a:off x="5031438" y="537111"/>
            <a:ext cx="3236979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[e],</a:t>
            </a:r>
            <a:r>
              <a:rPr lang="en-US" sz="1600" baseline="-25000" dirty="0"/>
              <a:t>  </a:t>
            </a:r>
            <a:r>
              <a:rPr lang="en-US" sz="1700" dirty="0"/>
              <a:t>3.72×10</a:t>
            </a:r>
            <a:r>
              <a:rPr lang="en-US" sz="1700" baseline="30000" dirty="0"/>
              <a:t>11 </a:t>
            </a:r>
            <a:r>
              <a:rPr lang="en-US" sz="1700" dirty="0"/>
              <a:t>cm</a:t>
            </a:r>
            <a:r>
              <a:rPr lang="en-US" sz="1700" baseline="30000" dirty="0"/>
              <a:t>-3</a:t>
            </a:r>
            <a:r>
              <a:rPr lang="en-US" sz="1700" dirty="0"/>
              <a:t>, 2 dec.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02F67838-770A-44FC-A7FE-30E6DBB269BD}"/>
              </a:ext>
            </a:extLst>
          </p:cNvPr>
          <p:cNvSpPr txBox="1"/>
          <p:nvPr/>
        </p:nvSpPr>
        <p:spPr>
          <a:xfrm>
            <a:off x="5031437" y="1828922"/>
            <a:ext cx="3642977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</a:t>
            </a:r>
            <a:r>
              <a:rPr lang="en-US" sz="1600" baseline="-25000" dirty="0"/>
              <a:t>e</a:t>
            </a:r>
            <a:r>
              <a:rPr lang="en-US" sz="1600" dirty="0"/>
              <a:t>, </a:t>
            </a:r>
            <a:r>
              <a:rPr lang="en-US" sz="1700" dirty="0"/>
              <a:t>0.5 – 3.4 eV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7733E24A-C4A0-4974-BBC8-2E393E672FAB}"/>
              </a:ext>
            </a:extLst>
          </p:cNvPr>
          <p:cNvSpPr txBox="1"/>
          <p:nvPr/>
        </p:nvSpPr>
        <p:spPr>
          <a:xfrm>
            <a:off x="5031437" y="2924944"/>
            <a:ext cx="36429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sma potential,</a:t>
            </a:r>
            <a:r>
              <a:rPr lang="en-US" sz="1600" baseline="-25000" dirty="0"/>
              <a:t> </a:t>
            </a:r>
            <a:r>
              <a:rPr lang="en-US" sz="1600" dirty="0"/>
              <a:t>0 – 23 V</a:t>
            </a:r>
            <a:r>
              <a:rPr lang="en-US" sz="1600" baseline="-25000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45294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2EE80C87-93E4-4BB0-A3D6-725ED9933935}"/>
              </a:ext>
            </a:extLst>
          </p:cNvPr>
          <p:cNvGrpSpPr/>
          <p:nvPr/>
        </p:nvGrpSpPr>
        <p:grpSpPr>
          <a:xfrm>
            <a:off x="263287" y="536467"/>
            <a:ext cx="4603451" cy="6279367"/>
            <a:chOff x="1796" y="562011"/>
            <a:chExt cx="4603451" cy="6279367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C875192A-0832-4CCE-BBB2-0CAECF7226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883"/>
            <a:stretch/>
          </p:blipFill>
          <p:spPr>
            <a:xfrm>
              <a:off x="1796" y="854630"/>
              <a:ext cx="4603451" cy="5986748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2B95CBA6-89C9-44ED-82BE-5E080BE7C2B0}"/>
                </a:ext>
              </a:extLst>
            </p:cNvPr>
            <p:cNvSpPr txBox="1"/>
            <p:nvPr/>
          </p:nvSpPr>
          <p:spPr>
            <a:xfrm>
              <a:off x="1209771" y="562011"/>
              <a:ext cx="735976" cy="3636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00" b="1" dirty="0"/>
                <a:t>CCP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E0D9488-40CA-4CF0-B54B-0872426EE1FC}"/>
                </a:ext>
              </a:extLst>
            </p:cNvPr>
            <p:cNvSpPr txBox="1"/>
            <p:nvPr/>
          </p:nvSpPr>
          <p:spPr>
            <a:xfrm>
              <a:off x="3368771" y="562011"/>
              <a:ext cx="735976" cy="3636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00" b="1" dirty="0"/>
                <a:t>ICP</a:t>
              </a:r>
            </a:p>
          </p:txBody>
        </p:sp>
      </p:grp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738356" y="38791"/>
            <a:ext cx="79184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charset="0"/>
              </a:rPr>
              <a:t>NP CRYSTALLIZATION: CCP vs. ICP</a:t>
            </a:r>
          </a:p>
        </p:txBody>
      </p:sp>
      <p:sp>
        <p:nvSpPr>
          <p:cNvPr id="14" name="Line 2"/>
          <p:cNvSpPr>
            <a:spLocks noChangeShapeType="1"/>
          </p:cNvSpPr>
          <p:nvPr/>
        </p:nvSpPr>
        <p:spPr bwMode="auto">
          <a:xfrm flipV="1">
            <a:off x="147285" y="576010"/>
            <a:ext cx="8783355" cy="320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395393" y="6345940"/>
            <a:ext cx="3750684" cy="580852"/>
            <a:chOff x="2995" y="3842"/>
            <a:chExt cx="2375" cy="366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995" y="3868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995" y="3842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Institute for Plasma Science &amp; Engr.</a:t>
              </a:r>
            </a:p>
          </p:txBody>
        </p:sp>
      </p:grpSp>
      <p:sp>
        <p:nvSpPr>
          <p:cNvPr id="66" name="Text Box 5">
            <a:extLst>
              <a:ext uri="{FF2B5EF4-FFF2-40B4-BE49-F238E27FC236}">
                <a16:creationId xmlns:a16="http://schemas.microsoft.com/office/drawing/2014/main" id="{08EC8A5C-8680-421D-BE0C-A73EB5A5E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609" y="2274926"/>
            <a:ext cx="3226092" cy="2577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T</a:t>
            </a:r>
            <a:r>
              <a:rPr kumimoji="1" lang="en-US" altLang="ko-KR" sz="2200" b="1" baseline="-25000" dirty="0">
                <a:latin typeface="Arial" charset="0"/>
                <a:ea typeface="굴림" charset="-127"/>
              </a:rPr>
              <a:t>NP 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is higher for ICP than CCP due to the larger plasma density. (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3.72×10</a:t>
            </a:r>
            <a:r>
              <a:rPr lang="en-US" sz="22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11 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vs. 1.15×10</a:t>
            </a:r>
            <a:r>
              <a:rPr lang="en-US" sz="22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10 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n-US" sz="22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-3 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)</a:t>
            </a:r>
          </a:p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T</a:t>
            </a:r>
            <a:r>
              <a:rPr kumimoji="1" lang="en-US" altLang="ko-KR" sz="2200" b="1" baseline="-25000" dirty="0">
                <a:latin typeface="Arial" charset="0"/>
                <a:ea typeface="굴림" charset="-127"/>
              </a:rPr>
              <a:t>NP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 &gt; T</a:t>
            </a:r>
            <a:r>
              <a:rPr kumimoji="1" lang="en-US" altLang="ko-KR" sz="2200" b="1" baseline="-25000" dirty="0">
                <a:latin typeface="Arial" charset="0"/>
                <a:ea typeface="굴림" charset="-127"/>
              </a:rPr>
              <a:t>c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 up to 4 nm NPs in ICP.</a:t>
            </a: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E51F45F1-C576-9FD7-8394-0285BD477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393" y="5904906"/>
            <a:ext cx="3166809" cy="30777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indent="0" eaLnBrk="1" fontAlgn="base" hangingPunct="1"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1 Torr, 10 W, 50 </a:t>
            </a:r>
            <a:r>
              <a:rPr lang="en-US" sz="1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sccm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</a:t>
            </a:r>
            <a:r>
              <a:rPr lang="en-US" sz="1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Ar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/SiH</a:t>
            </a:r>
            <a:r>
              <a:rPr lang="en-US" sz="1400" b="1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4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98/2</a:t>
            </a:r>
            <a:endParaRPr lang="en-US" sz="1400" b="1" baseline="-25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0820887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675995" y="-7642"/>
            <a:ext cx="79184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charset="0"/>
              </a:rPr>
              <a:t>NP CRYSTALLIZATION: CCP vs. ICP</a:t>
            </a:r>
          </a:p>
        </p:txBody>
      </p:sp>
      <p:sp>
        <p:nvSpPr>
          <p:cNvPr id="14" name="Line 2"/>
          <p:cNvSpPr>
            <a:spLocks noChangeShapeType="1"/>
          </p:cNvSpPr>
          <p:nvPr/>
        </p:nvSpPr>
        <p:spPr bwMode="auto">
          <a:xfrm flipV="1">
            <a:off x="147285" y="562948"/>
            <a:ext cx="8783355" cy="320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395393" y="6345940"/>
            <a:ext cx="3750684" cy="580852"/>
            <a:chOff x="2995" y="3842"/>
            <a:chExt cx="2375" cy="366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995" y="3868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995" y="3842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Institute for Plasma Science &amp; Engr.</a:t>
              </a: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B93993D5-D2AF-413C-854B-8B657FD4DAB7}"/>
              </a:ext>
            </a:extLst>
          </p:cNvPr>
          <p:cNvSpPr txBox="1"/>
          <p:nvPr/>
        </p:nvSpPr>
        <p:spPr>
          <a:xfrm>
            <a:off x="939209" y="557865"/>
            <a:ext cx="646579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/>
              <a:t>CCP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7729D1E-0033-460E-A64D-6CC89363C52D}"/>
              </a:ext>
            </a:extLst>
          </p:cNvPr>
          <p:cNvSpPr txBox="1"/>
          <p:nvPr/>
        </p:nvSpPr>
        <p:spPr>
          <a:xfrm>
            <a:off x="3202081" y="557865"/>
            <a:ext cx="646579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/>
              <a:t>ICP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E6AE798-FCF2-4FD4-8B1E-3449517397C0}"/>
              </a:ext>
            </a:extLst>
          </p:cNvPr>
          <p:cNvSpPr txBox="1"/>
          <p:nvPr/>
        </p:nvSpPr>
        <p:spPr>
          <a:xfrm>
            <a:off x="618565" y="809818"/>
            <a:ext cx="1389797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 err="1">
                <a:solidFill>
                  <a:srgbClr val="0070C0"/>
                </a:solidFill>
              </a:rPr>
              <a:t>t</a:t>
            </a:r>
            <a:r>
              <a:rPr lang="en-US" sz="1700" b="1" baseline="-25000" dirty="0" err="1">
                <a:solidFill>
                  <a:srgbClr val="0070C0"/>
                </a:solidFill>
              </a:rPr>
              <a:t>max</a:t>
            </a:r>
            <a:r>
              <a:rPr lang="en-US" sz="1700" b="1" baseline="-25000" dirty="0">
                <a:solidFill>
                  <a:srgbClr val="0070C0"/>
                </a:solidFill>
              </a:rPr>
              <a:t> </a:t>
            </a:r>
            <a:r>
              <a:rPr lang="en-US" sz="1700" b="1" dirty="0">
                <a:solidFill>
                  <a:srgbClr val="0070C0"/>
                </a:solidFill>
              </a:rPr>
              <a:t>= 0.15 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68504E2-373C-42A8-B3B4-4960CB4A9049}"/>
              </a:ext>
            </a:extLst>
          </p:cNvPr>
          <p:cNvSpPr txBox="1"/>
          <p:nvPr/>
        </p:nvSpPr>
        <p:spPr>
          <a:xfrm>
            <a:off x="2673089" y="809818"/>
            <a:ext cx="1543255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 err="1">
                <a:solidFill>
                  <a:srgbClr val="0070C0"/>
                </a:solidFill>
              </a:rPr>
              <a:t>t</a:t>
            </a:r>
            <a:r>
              <a:rPr lang="en-US" sz="1700" b="1" baseline="-25000" dirty="0" err="1">
                <a:solidFill>
                  <a:srgbClr val="0070C0"/>
                </a:solidFill>
              </a:rPr>
              <a:t>max</a:t>
            </a:r>
            <a:r>
              <a:rPr lang="en-US" sz="1700" b="1" baseline="-25000" dirty="0">
                <a:solidFill>
                  <a:srgbClr val="0070C0"/>
                </a:solidFill>
              </a:rPr>
              <a:t> </a:t>
            </a:r>
            <a:r>
              <a:rPr lang="en-US" sz="1700" b="1" dirty="0">
                <a:solidFill>
                  <a:srgbClr val="0070C0"/>
                </a:solidFill>
              </a:rPr>
              <a:t>= 0.035 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4CAD2BB-7BB2-459C-B00A-3A96A2D545A9}"/>
              </a:ext>
            </a:extLst>
          </p:cNvPr>
          <p:cNvSpPr txBox="1"/>
          <p:nvPr/>
        </p:nvSpPr>
        <p:spPr>
          <a:xfrm>
            <a:off x="1633041" y="6079939"/>
            <a:ext cx="1543255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/>
              <a:t>t</a:t>
            </a:r>
            <a:r>
              <a:rPr lang="en-US" sz="1700" b="1" baseline="-25000" dirty="0"/>
              <a:t> </a:t>
            </a:r>
            <a:r>
              <a:rPr lang="en-US" sz="1700" b="1" dirty="0"/>
              <a:t>= 0 – 0.25 s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6A6A961D-B33A-457D-A4B2-8D10B664939F}"/>
              </a:ext>
            </a:extLst>
          </p:cNvPr>
          <p:cNvGrpSpPr/>
          <p:nvPr/>
        </p:nvGrpSpPr>
        <p:grpSpPr>
          <a:xfrm>
            <a:off x="780209" y="6439931"/>
            <a:ext cx="3855011" cy="317507"/>
            <a:chOff x="681966" y="6442501"/>
            <a:chExt cx="3752401" cy="300132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42BD559-4162-456C-98B4-38E025827614}"/>
                </a:ext>
              </a:extLst>
            </p:cNvPr>
            <p:cNvSpPr txBox="1"/>
            <p:nvPr/>
          </p:nvSpPr>
          <p:spPr>
            <a:xfrm>
              <a:off x="2461946" y="6451699"/>
              <a:ext cx="1972421" cy="2909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err="1"/>
                <a:t>t</a:t>
              </a:r>
              <a:r>
                <a:rPr lang="en-US" sz="1400" b="1" baseline="-25000" dirty="0" err="1"/>
                <a:t>max</a:t>
              </a:r>
              <a:r>
                <a:rPr lang="en-US" sz="1400" b="1" dirty="0"/>
                <a:t> achieved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1A6420E6-EE8B-4675-B6D1-3CCE2172D1EB}"/>
                </a:ext>
              </a:extLst>
            </p:cNvPr>
            <p:cNvGrpSpPr/>
            <p:nvPr/>
          </p:nvGrpSpPr>
          <p:grpSpPr>
            <a:xfrm>
              <a:off x="681966" y="6442501"/>
              <a:ext cx="1830432" cy="290935"/>
              <a:chOff x="681966" y="6442501"/>
              <a:chExt cx="1830432" cy="290935"/>
            </a:xfrm>
          </p:grpSpPr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4BF8FB27-EA83-42EF-8155-93829A2F3752}"/>
                  </a:ext>
                </a:extLst>
              </p:cNvPr>
              <p:cNvGrpSpPr/>
              <p:nvPr/>
            </p:nvGrpSpPr>
            <p:grpSpPr>
              <a:xfrm>
                <a:off x="2008362" y="6484041"/>
                <a:ext cx="504036" cy="224698"/>
                <a:chOff x="5296263" y="2760990"/>
                <a:chExt cx="2283976" cy="978497"/>
              </a:xfrm>
            </p:grpSpPr>
            <p:pic>
              <p:nvPicPr>
                <p:cNvPr id="28" name="Picture 27" descr="Z:\ICOPS cases\IMAGES\MAX_MIN_horizontal.tif">
                  <a:extLst>
                    <a:ext uri="{FF2B5EF4-FFF2-40B4-BE49-F238E27FC236}">
                      <a16:creationId xmlns:a16="http://schemas.microsoft.com/office/drawing/2014/main" id="{0FDE9231-F293-4ECC-AE26-BB9D0E222AD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73821" t="28075" r="16799" b="29331"/>
                <a:stretch/>
              </p:blipFill>
              <p:spPr bwMode="auto">
                <a:xfrm>
                  <a:off x="5296263" y="2760990"/>
                  <a:ext cx="1125940" cy="97849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29" name="Picture 28" descr="Z:\ICOPS cases\IMAGES\MAX_MIN_horizontal.tif">
                  <a:extLst>
                    <a:ext uri="{FF2B5EF4-FFF2-40B4-BE49-F238E27FC236}">
                      <a16:creationId xmlns:a16="http://schemas.microsoft.com/office/drawing/2014/main" id="{C925B634-78A5-4C66-A31D-C0E8E364FCF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5795" t="28934" r="64610" b="28702"/>
                <a:stretch/>
              </p:blipFill>
              <p:spPr bwMode="auto">
                <a:xfrm>
                  <a:off x="6422202" y="2760990"/>
                  <a:ext cx="1158037" cy="97849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65E837C-05F1-42DF-BC01-1B1EABF564AF}"/>
                  </a:ext>
                </a:extLst>
              </p:cNvPr>
              <p:cNvSpPr txBox="1"/>
              <p:nvPr/>
            </p:nvSpPr>
            <p:spPr>
              <a:xfrm>
                <a:off x="681966" y="6442501"/>
                <a:ext cx="1407990" cy="2909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/>
                  <a:t>Not crystalline</a:t>
                </a:r>
              </a:p>
            </p:txBody>
          </p:sp>
        </p:grp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AA9CB664-EE8B-4C40-87BD-D770F916A5B5}"/>
              </a:ext>
            </a:extLst>
          </p:cNvPr>
          <p:cNvSpPr txBox="1"/>
          <p:nvPr/>
        </p:nvSpPr>
        <p:spPr>
          <a:xfrm>
            <a:off x="3093394" y="6103021"/>
            <a:ext cx="1445568" cy="307777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Animation Slide</a:t>
            </a:r>
          </a:p>
        </p:txBody>
      </p:sp>
      <p:sp>
        <p:nvSpPr>
          <p:cNvPr id="32" name="Text Box 5">
            <a:extLst>
              <a:ext uri="{FF2B5EF4-FFF2-40B4-BE49-F238E27FC236}">
                <a16:creationId xmlns:a16="http://schemas.microsoft.com/office/drawing/2014/main" id="{DEED98AF-7453-4A7B-AF31-B5FACEF97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1598" y="2182483"/>
            <a:ext cx="3166809" cy="3439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ICP achieving </a:t>
            </a:r>
            <a:r>
              <a:rPr kumimoji="1" lang="en-US" altLang="ko-KR" sz="2200" b="1" dirty="0" err="1">
                <a:latin typeface="Arial" charset="0"/>
                <a:ea typeface="굴림" charset="-127"/>
              </a:rPr>
              <a:t>t</a:t>
            </a:r>
            <a:r>
              <a:rPr kumimoji="1" lang="en-US" altLang="ko-KR" sz="2200" b="1" baseline="-25000" dirty="0" err="1">
                <a:latin typeface="Arial" charset="0"/>
                <a:ea typeface="굴림" charset="-127"/>
              </a:rPr>
              <a:t>max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 occurs sooner.</a:t>
            </a:r>
          </a:p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NPs are in crystallization process for shorter time in ICP.</a:t>
            </a:r>
          </a:p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 err="1">
                <a:latin typeface="Arial" charset="0"/>
                <a:ea typeface="굴림" charset="-127"/>
              </a:rPr>
              <a:t>t</a:t>
            </a:r>
            <a:r>
              <a:rPr kumimoji="1" lang="en-US" altLang="ko-KR" sz="2200" b="1" baseline="-25000" dirty="0" err="1">
                <a:latin typeface="Arial" charset="0"/>
                <a:ea typeface="굴림" charset="-127"/>
              </a:rPr>
              <a:t>max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 is 4 times higher for CCP than ICP.</a:t>
            </a:r>
          </a:p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endParaRPr kumimoji="1" lang="en-US" altLang="ko-KR" sz="1900" b="1" dirty="0">
              <a:latin typeface="Arial" charset="0"/>
              <a:ea typeface="굴림" charset="-127"/>
            </a:endParaRP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EDDD634B-E69B-3E8A-E595-D07E877A1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1598" y="829086"/>
            <a:ext cx="3166809" cy="30777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indent="0" eaLnBrk="1" fontAlgn="base" hangingPunct="1"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1 Torr, 10 W, 50 </a:t>
            </a:r>
            <a:r>
              <a:rPr lang="en-US" sz="1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sccm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</a:t>
            </a:r>
            <a:r>
              <a:rPr lang="en-US" sz="1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Ar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/SiH</a:t>
            </a:r>
            <a:r>
              <a:rPr lang="en-US" sz="1400" b="1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4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98/2</a:t>
            </a:r>
            <a:endParaRPr lang="en-US" sz="1400" b="1" baseline="-25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Symbol"/>
            </a:endParaRPr>
          </a:p>
        </p:txBody>
      </p:sp>
      <p:pic>
        <p:nvPicPr>
          <p:cNvPr id="4" name="Picture 3" descr="A diagram of a model of a molecule&#10;&#10;Description automatically generated with medium confidence">
            <a:extLst>
              <a:ext uri="{FF2B5EF4-FFF2-40B4-BE49-F238E27FC236}">
                <a16:creationId xmlns:a16="http://schemas.microsoft.com/office/drawing/2014/main" id="{032E55A0-2754-450F-97D0-94B56FE18A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8" y="1194172"/>
            <a:ext cx="4577943" cy="4832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722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738356" y="38791"/>
            <a:ext cx="79184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charset="0"/>
              </a:rPr>
              <a:t>NP CRYSTALLIZATION: CCP vs. ICP</a:t>
            </a:r>
          </a:p>
        </p:txBody>
      </p:sp>
      <p:sp>
        <p:nvSpPr>
          <p:cNvPr id="14" name="Line 2"/>
          <p:cNvSpPr>
            <a:spLocks noChangeShapeType="1"/>
          </p:cNvSpPr>
          <p:nvPr/>
        </p:nvSpPr>
        <p:spPr bwMode="auto">
          <a:xfrm flipV="1">
            <a:off x="147285" y="576010"/>
            <a:ext cx="8783355" cy="320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395393" y="6345940"/>
            <a:ext cx="3750684" cy="580852"/>
            <a:chOff x="2995" y="3842"/>
            <a:chExt cx="2375" cy="366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995" y="3868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995" y="3842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Institute for Plasma Science &amp; Engr.</a:t>
              </a:r>
            </a:p>
          </p:txBody>
        </p: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B0650032-1D1A-4480-BAD9-1132FD1972D5}"/>
              </a:ext>
            </a:extLst>
          </p:cNvPr>
          <p:cNvSpPr txBox="1"/>
          <p:nvPr/>
        </p:nvSpPr>
        <p:spPr>
          <a:xfrm>
            <a:off x="2392263" y="6116134"/>
            <a:ext cx="2953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0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519DFC89-2D6B-49B2-A433-8297B13BF3F7}"/>
              </a:ext>
            </a:extLst>
          </p:cNvPr>
          <p:cNvSpPr txBox="1"/>
          <p:nvPr/>
        </p:nvSpPr>
        <p:spPr>
          <a:xfrm>
            <a:off x="2392263" y="5135578"/>
            <a:ext cx="2953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2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86BFA889-AF27-48A5-9C9C-0501EB49A2A5}"/>
              </a:ext>
            </a:extLst>
          </p:cNvPr>
          <p:cNvSpPr txBox="1"/>
          <p:nvPr/>
        </p:nvSpPr>
        <p:spPr>
          <a:xfrm>
            <a:off x="2392263" y="4131396"/>
            <a:ext cx="2953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4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4EC033D5-EE9C-4C56-A687-FBC6705DB86B}"/>
              </a:ext>
            </a:extLst>
          </p:cNvPr>
          <p:cNvSpPr txBox="1"/>
          <p:nvPr/>
        </p:nvSpPr>
        <p:spPr>
          <a:xfrm>
            <a:off x="2392263" y="3162819"/>
            <a:ext cx="2953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6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94CD7B61-3F81-4BB6-BB89-278E76FBE50B}"/>
              </a:ext>
            </a:extLst>
          </p:cNvPr>
          <p:cNvSpPr txBox="1"/>
          <p:nvPr/>
        </p:nvSpPr>
        <p:spPr>
          <a:xfrm>
            <a:off x="2392263" y="2159875"/>
            <a:ext cx="2953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8</a:t>
            </a:r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D3834BDB-96A0-46D3-B006-9280FC02AB54}"/>
              </a:ext>
            </a:extLst>
          </p:cNvPr>
          <p:cNvGrpSpPr/>
          <p:nvPr/>
        </p:nvGrpSpPr>
        <p:grpSpPr>
          <a:xfrm>
            <a:off x="136728" y="545104"/>
            <a:ext cx="4192022" cy="6312896"/>
            <a:chOff x="132903" y="545104"/>
            <a:chExt cx="4192022" cy="6312896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DAA8339-178E-422A-942B-620D8AAC9B6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7256" y="1053738"/>
              <a:ext cx="1498566" cy="5547817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7729D1E-0033-460E-A64D-6CC89363C52D}"/>
                </a:ext>
              </a:extLst>
            </p:cNvPr>
            <p:cNvSpPr txBox="1"/>
            <p:nvPr/>
          </p:nvSpPr>
          <p:spPr>
            <a:xfrm>
              <a:off x="2617917" y="545104"/>
              <a:ext cx="646579" cy="353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00" b="1" dirty="0"/>
                <a:t>ICP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DCF5F6D-3401-4F72-B40A-74E00C94DE80}"/>
                </a:ext>
              </a:extLst>
            </p:cNvPr>
            <p:cNvSpPr txBox="1"/>
            <p:nvPr/>
          </p:nvSpPr>
          <p:spPr>
            <a:xfrm>
              <a:off x="2617917" y="769183"/>
              <a:ext cx="17070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[</a:t>
              </a:r>
              <a:r>
                <a:rPr lang="en-US" sz="1600" dirty="0" err="1"/>
                <a:t>Si</a:t>
              </a:r>
              <a:r>
                <a:rPr lang="en-US" sz="1600" baseline="-25000" dirty="0" err="1"/>
                <a:t>x</a:t>
              </a:r>
              <a:r>
                <a:rPr lang="en-US" sz="1600" dirty="0" err="1"/>
                <a:t>H</a:t>
              </a:r>
              <a:r>
                <a:rPr lang="en-US" sz="1600" baseline="-25000" dirty="0" err="1"/>
                <a:t>y</a:t>
              </a:r>
              <a:r>
                <a:rPr lang="en-US" sz="1600" dirty="0"/>
                <a:t> ]</a:t>
              </a:r>
            </a:p>
            <a:p>
              <a:r>
                <a:rPr lang="en-US" sz="1600" dirty="0"/>
                <a:t>2.5×10</a:t>
              </a:r>
              <a:r>
                <a:rPr lang="en-US" sz="1600" baseline="30000" dirty="0"/>
                <a:t>12</a:t>
              </a:r>
              <a:r>
                <a:rPr lang="en-US" sz="1600" dirty="0"/>
                <a:t>, 2 dec.</a:t>
              </a:r>
              <a:endParaRPr lang="en-US" sz="1600" baseline="30000" dirty="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FAF0E040-C169-4F6B-9A68-B45B79A152ED}"/>
                </a:ext>
              </a:extLst>
            </p:cNvPr>
            <p:cNvSpPr txBox="1"/>
            <p:nvPr/>
          </p:nvSpPr>
          <p:spPr>
            <a:xfrm>
              <a:off x="1564859" y="6519446"/>
              <a:ext cx="12907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Radius (cm)</a:t>
              </a:r>
            </a:p>
          </p:txBody>
        </p: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103EDF14-F050-4E25-A43A-700B435CFCB1}"/>
                </a:ext>
              </a:extLst>
            </p:cNvPr>
            <p:cNvGrpSpPr/>
            <p:nvPr/>
          </p:nvGrpSpPr>
          <p:grpSpPr>
            <a:xfrm>
              <a:off x="132903" y="545105"/>
              <a:ext cx="2312461" cy="6120670"/>
              <a:chOff x="132903" y="545105"/>
              <a:chExt cx="2312461" cy="6120670"/>
            </a:xfrm>
          </p:grpSpPr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809FEABF-3796-47E5-83B0-BC75B023501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109" b="2106"/>
              <a:stretch/>
            </p:blipFill>
            <p:spPr>
              <a:xfrm>
                <a:off x="712649" y="1235787"/>
                <a:ext cx="1520991" cy="5258576"/>
              </a:xfrm>
              <a:prstGeom prst="rect">
                <a:avLst/>
              </a:prstGeom>
            </p:spPr>
          </p:pic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93993D5-D2AF-413C-854B-8B657FD4DAB7}"/>
                  </a:ext>
                </a:extLst>
              </p:cNvPr>
              <p:cNvSpPr txBox="1"/>
              <p:nvPr/>
            </p:nvSpPr>
            <p:spPr>
              <a:xfrm>
                <a:off x="738356" y="545105"/>
                <a:ext cx="646579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700" b="1" dirty="0"/>
                  <a:t>CCP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2B72991E-C362-4607-82A6-9BAE63C053F2}"/>
                  </a:ext>
                </a:extLst>
              </p:cNvPr>
              <p:cNvSpPr txBox="1"/>
              <p:nvPr/>
            </p:nvSpPr>
            <p:spPr>
              <a:xfrm>
                <a:off x="738356" y="769184"/>
                <a:ext cx="170700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[</a:t>
                </a:r>
                <a:r>
                  <a:rPr lang="en-US" sz="1600" dirty="0" err="1"/>
                  <a:t>Si</a:t>
                </a:r>
                <a:r>
                  <a:rPr lang="en-US" sz="1600" baseline="-25000" dirty="0" err="1"/>
                  <a:t>x</a:t>
                </a:r>
                <a:r>
                  <a:rPr lang="en-US" sz="1600" dirty="0" err="1"/>
                  <a:t>H</a:t>
                </a:r>
                <a:r>
                  <a:rPr lang="en-US" sz="1600" baseline="-25000" dirty="0" err="1"/>
                  <a:t>y</a:t>
                </a:r>
                <a:r>
                  <a:rPr lang="en-US" sz="1600" dirty="0"/>
                  <a:t> ]</a:t>
                </a:r>
              </a:p>
              <a:p>
                <a:r>
                  <a:rPr lang="en-US" sz="1600" dirty="0"/>
                  <a:t>8.5×10</a:t>
                </a:r>
                <a:r>
                  <a:rPr lang="en-US" sz="1600" baseline="30000" dirty="0"/>
                  <a:t>11</a:t>
                </a:r>
                <a:r>
                  <a:rPr lang="en-US" sz="1600" dirty="0"/>
                  <a:t>, 2 dec.</a:t>
                </a:r>
                <a:endParaRPr lang="en-US" sz="1600" baseline="30000" dirty="0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5420C7A-F1FF-487F-A796-CD86FA4D21F9}"/>
                  </a:ext>
                </a:extLst>
              </p:cNvPr>
              <p:cNvSpPr txBox="1"/>
              <p:nvPr/>
            </p:nvSpPr>
            <p:spPr>
              <a:xfrm>
                <a:off x="512384" y="6120807"/>
                <a:ext cx="2953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2A68A6B-A6DA-4703-9208-DF5D36936675}"/>
                  </a:ext>
                </a:extLst>
              </p:cNvPr>
              <p:cNvSpPr txBox="1"/>
              <p:nvPr/>
            </p:nvSpPr>
            <p:spPr>
              <a:xfrm>
                <a:off x="512384" y="5140251"/>
                <a:ext cx="2953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2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C7AE909-5B07-41B2-A897-A97D76ABF725}"/>
                  </a:ext>
                </a:extLst>
              </p:cNvPr>
              <p:cNvSpPr txBox="1"/>
              <p:nvPr/>
            </p:nvSpPr>
            <p:spPr>
              <a:xfrm>
                <a:off x="512384" y="4136069"/>
                <a:ext cx="2953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4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69ADA78-72B0-4AD3-A3E7-7D0BDD7DD165}"/>
                  </a:ext>
                </a:extLst>
              </p:cNvPr>
              <p:cNvSpPr txBox="1"/>
              <p:nvPr/>
            </p:nvSpPr>
            <p:spPr>
              <a:xfrm>
                <a:off x="512384" y="3167492"/>
                <a:ext cx="2953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6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92BA514-2637-44C3-9F44-0ACCA4E3A27F}"/>
                  </a:ext>
                </a:extLst>
              </p:cNvPr>
              <p:cNvSpPr txBox="1"/>
              <p:nvPr/>
            </p:nvSpPr>
            <p:spPr>
              <a:xfrm>
                <a:off x="512384" y="2164548"/>
                <a:ext cx="2953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8</a:t>
                </a: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61B7908-571B-4F6B-9300-B8C4B724D983}"/>
                  </a:ext>
                </a:extLst>
              </p:cNvPr>
              <p:cNvSpPr txBox="1"/>
              <p:nvPr/>
            </p:nvSpPr>
            <p:spPr>
              <a:xfrm>
                <a:off x="459750" y="1175023"/>
                <a:ext cx="40059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10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C127F5D9-AFC8-4CA4-BF4D-55CD1F986698}"/>
                  </a:ext>
                </a:extLst>
              </p:cNvPr>
              <p:cNvSpPr txBox="1"/>
              <p:nvPr/>
            </p:nvSpPr>
            <p:spPr>
              <a:xfrm>
                <a:off x="694207" y="6357998"/>
                <a:ext cx="2953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DE47737D-49EC-4391-B8F3-A54FF0E15BCA}"/>
                  </a:ext>
                </a:extLst>
              </p:cNvPr>
              <p:cNvSpPr txBox="1"/>
              <p:nvPr/>
            </p:nvSpPr>
            <p:spPr>
              <a:xfrm>
                <a:off x="1175986" y="6352769"/>
                <a:ext cx="2953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1</a:t>
                </a:r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B789E58D-1C58-463D-AEDB-C827714E4C45}"/>
                  </a:ext>
                </a:extLst>
              </p:cNvPr>
              <p:cNvSpPr txBox="1"/>
              <p:nvPr/>
            </p:nvSpPr>
            <p:spPr>
              <a:xfrm rot="16200000">
                <a:off x="-348925" y="3584332"/>
                <a:ext cx="130220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Height (cm)</a:t>
                </a:r>
              </a:p>
            </p:txBody>
          </p:sp>
        </p:grp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746A539E-F67D-4D41-8965-3D70C1E25616}"/>
              </a:ext>
            </a:extLst>
          </p:cNvPr>
          <p:cNvSpPr txBox="1"/>
          <p:nvPr/>
        </p:nvSpPr>
        <p:spPr>
          <a:xfrm>
            <a:off x="3972452" y="722075"/>
            <a:ext cx="756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cm</a:t>
            </a:r>
            <a:r>
              <a:rPr lang="en-US" baseline="30000" dirty="0"/>
              <a:t>-3</a:t>
            </a:r>
            <a:r>
              <a:rPr lang="en-US" dirty="0"/>
              <a:t>]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0F974E0-3D6B-438F-AD2C-8BEE671BD29C}"/>
              </a:ext>
            </a:extLst>
          </p:cNvPr>
          <p:cNvSpPr txBox="1"/>
          <p:nvPr/>
        </p:nvSpPr>
        <p:spPr>
          <a:xfrm>
            <a:off x="2339629" y="1170350"/>
            <a:ext cx="4005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10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41C16D0-D04D-476A-BCED-A144977431EC}"/>
              </a:ext>
            </a:extLst>
          </p:cNvPr>
          <p:cNvSpPr txBox="1"/>
          <p:nvPr/>
        </p:nvSpPr>
        <p:spPr>
          <a:xfrm>
            <a:off x="2567972" y="6335519"/>
            <a:ext cx="2953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0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F29D124-1628-48BA-A90D-9FB8CF7BAC41}"/>
              </a:ext>
            </a:extLst>
          </p:cNvPr>
          <p:cNvSpPr txBox="1"/>
          <p:nvPr/>
        </p:nvSpPr>
        <p:spPr>
          <a:xfrm>
            <a:off x="3088063" y="6341912"/>
            <a:ext cx="2953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1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AB267FFC-5673-4E7A-8883-F38CF0B1D37B}"/>
              </a:ext>
            </a:extLst>
          </p:cNvPr>
          <p:cNvSpPr txBox="1"/>
          <p:nvPr/>
        </p:nvSpPr>
        <p:spPr>
          <a:xfrm>
            <a:off x="1690351" y="6359163"/>
            <a:ext cx="2953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2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EBAB1091-712A-4C68-B7F1-67F90582599A}"/>
              </a:ext>
            </a:extLst>
          </p:cNvPr>
          <p:cNvSpPr txBox="1"/>
          <p:nvPr/>
        </p:nvSpPr>
        <p:spPr>
          <a:xfrm>
            <a:off x="3627862" y="6339981"/>
            <a:ext cx="2953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2</a:t>
            </a:r>
          </a:p>
        </p:txBody>
      </p:sp>
      <p:sp>
        <p:nvSpPr>
          <p:cNvPr id="57" name="Text Box 5">
            <a:extLst>
              <a:ext uri="{FF2B5EF4-FFF2-40B4-BE49-F238E27FC236}">
                <a16:creationId xmlns:a16="http://schemas.microsoft.com/office/drawing/2014/main" id="{2CDACB4E-5340-4065-B9F7-DFD581C0B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1387" y="1938667"/>
            <a:ext cx="3750684" cy="377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Growth species density in ICP is 4 times larger, faster growth rate.</a:t>
            </a:r>
          </a:p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NPs spend less time being “small” → less time with T</a:t>
            </a:r>
            <a:r>
              <a:rPr kumimoji="1" lang="en-US" altLang="ko-KR" sz="2200" b="1" baseline="-25000" dirty="0">
                <a:latin typeface="Arial" charset="0"/>
                <a:ea typeface="굴림" charset="-127"/>
              </a:rPr>
              <a:t>NP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&gt;T</a:t>
            </a:r>
            <a:r>
              <a:rPr kumimoji="1" lang="en-US" altLang="ko-KR" sz="2200" b="1" baseline="-25000" dirty="0">
                <a:latin typeface="Arial" charset="0"/>
                <a:ea typeface="굴림" charset="-127"/>
              </a:rPr>
              <a:t>c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.</a:t>
            </a:r>
          </a:p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solidFill>
                  <a:srgbClr val="FF0000"/>
                </a:solidFill>
                <a:latin typeface="Arial" charset="0"/>
                <a:ea typeface="굴림" charset="-127"/>
              </a:rPr>
              <a:t>Higher plasma density does not equate to more crystalline particles!</a:t>
            </a:r>
          </a:p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endParaRPr kumimoji="1" lang="en-US" altLang="ko-KR" sz="1900" b="1" dirty="0">
              <a:latin typeface="Arial" charset="0"/>
              <a:ea typeface="굴림" charset="-127"/>
            </a:endParaRP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DE6D9600-8769-BD95-6383-AB161C663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1598" y="829086"/>
            <a:ext cx="3166809" cy="30777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indent="0" eaLnBrk="1" fontAlgn="base" hangingPunct="1"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1 Torr, 10 W, 50 </a:t>
            </a:r>
            <a:r>
              <a:rPr lang="en-US" sz="1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sccm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</a:t>
            </a:r>
            <a:r>
              <a:rPr lang="en-US" sz="1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Ar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/SiH</a:t>
            </a:r>
            <a:r>
              <a:rPr lang="en-US" sz="1400" b="1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4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98/2</a:t>
            </a:r>
            <a:endParaRPr lang="en-US" sz="1400" b="1" baseline="-25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20681705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127125" y="4608513"/>
            <a:ext cx="4511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latin typeface="Arial" charset="0"/>
            </a:endParaRP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89619" y="2099588"/>
            <a:ext cx="8564762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ctr" eaLnBrk="1" hangingPunct="1">
              <a:spcBef>
                <a:spcPct val="0"/>
              </a:spcBef>
              <a:spcAft>
                <a:spcPts val="900"/>
              </a:spcAft>
              <a:buNone/>
            </a:pPr>
            <a:r>
              <a:rPr kumimoji="1" lang="en-US" altLang="ko-KR" sz="5000" b="1" dirty="0">
                <a:latin typeface="Arial" charset="0"/>
                <a:ea typeface="굴림" charset="-127"/>
              </a:rPr>
              <a:t>CONTINUOUS WAVE (CW) vs. PULSED ICP FOR NP CRYSTALLIZATION</a:t>
            </a:r>
          </a:p>
        </p:txBody>
      </p:sp>
    </p:spTree>
    <p:extLst>
      <p:ext uri="{BB962C8B-B14F-4D97-AF65-F5344CB8AC3E}">
        <p14:creationId xmlns:p14="http://schemas.microsoft.com/office/powerpoint/2010/main" val="3909960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28025" y="0"/>
            <a:ext cx="88879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charset="0"/>
              </a:rPr>
              <a:t>CW vs. PULSED ICP PLASMA PROPERTIES</a:t>
            </a:r>
          </a:p>
        </p:txBody>
      </p:sp>
      <p:sp>
        <p:nvSpPr>
          <p:cNvPr id="14" name="Line 2"/>
          <p:cNvSpPr>
            <a:spLocks noChangeShapeType="1"/>
          </p:cNvSpPr>
          <p:nvPr/>
        </p:nvSpPr>
        <p:spPr bwMode="auto">
          <a:xfrm flipV="1">
            <a:off x="147285" y="562948"/>
            <a:ext cx="8783355" cy="320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383187" y="6295052"/>
            <a:ext cx="3750684" cy="582439"/>
            <a:chOff x="2953" y="3839"/>
            <a:chExt cx="2375" cy="367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Institute for Plasma Science &amp; Engr.</a:t>
              </a:r>
            </a:p>
          </p:txBody>
        </p:sp>
      </p:grpSp>
      <p:sp>
        <p:nvSpPr>
          <p:cNvPr id="22" name="Text Box 5">
            <a:extLst>
              <a:ext uri="{FF2B5EF4-FFF2-40B4-BE49-F238E27FC236}">
                <a16:creationId xmlns:a16="http://schemas.microsoft.com/office/drawing/2014/main" id="{419AF58B-45FE-4F24-A7D5-E961198B5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164" y="6053629"/>
            <a:ext cx="2427899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indent="0" eaLnBrk="1" fontAlgn="base" hangingPunct="1"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1 Torr, 10 W (1ms, 0.5 DC), 50 </a:t>
            </a:r>
            <a:r>
              <a:rPr lang="en-US" sz="1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sccm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</a:t>
            </a:r>
            <a:r>
              <a:rPr lang="en-US" sz="1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Ar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/SiH</a:t>
            </a:r>
            <a:r>
              <a:rPr lang="en-US" sz="1400" b="1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4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98/2</a:t>
            </a:r>
            <a:endParaRPr lang="en-US" sz="1400" b="1" baseline="-25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Symbol"/>
            </a:endParaRPr>
          </a:p>
        </p:txBody>
      </p:sp>
      <p:sp>
        <p:nvSpPr>
          <p:cNvPr id="23" name="Text Box 5">
            <a:extLst>
              <a:ext uri="{FF2B5EF4-FFF2-40B4-BE49-F238E27FC236}">
                <a16:creationId xmlns:a16="http://schemas.microsoft.com/office/drawing/2014/main" id="{3531C2E6-6C18-483C-AA92-7A4B8A663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27" y="4640017"/>
            <a:ext cx="8710839" cy="1438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000" b="1" dirty="0"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Plasma density, temperature and potential of pulsed plasmas are higher at the onset of the pulse compared to cw.</a:t>
            </a:r>
          </a:p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000" b="1" dirty="0"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During power-off period, n</a:t>
            </a:r>
            <a:r>
              <a:rPr kumimoji="1" lang="en-US" altLang="ko-KR" sz="2000" b="1" baseline="-25000" dirty="0"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e</a:t>
            </a:r>
            <a:r>
              <a:rPr kumimoji="1" lang="en-US" altLang="ko-KR" sz="2000" b="1" dirty="0"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 decreases as dissociative recombination, diffusion and thermal attachment reactions begin to dominate.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B000B386-CC15-46D9-A03E-FA27FE182FBD}"/>
              </a:ext>
            </a:extLst>
          </p:cNvPr>
          <p:cNvSpPr txBox="1"/>
          <p:nvPr/>
        </p:nvSpPr>
        <p:spPr>
          <a:xfrm>
            <a:off x="3263317" y="6141163"/>
            <a:ext cx="994993" cy="307777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Animation</a:t>
            </a:r>
          </a:p>
        </p:txBody>
      </p:sp>
      <p:pic>
        <p:nvPicPr>
          <p:cNvPr id="3" name="Picture 2" descr="A diagram of different colors of a solar cell&#10;&#10;Description automatically generated with medium confidence">
            <a:extLst>
              <a:ext uri="{FF2B5EF4-FFF2-40B4-BE49-F238E27FC236}">
                <a16:creationId xmlns:a16="http://schemas.microsoft.com/office/drawing/2014/main" id="{ACD6E321-37E0-0739-D6F1-447F35100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90" y="651262"/>
            <a:ext cx="8887950" cy="4044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98005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F9D338A6-8AF4-45DD-8B64-4C08954E790D}"/>
              </a:ext>
            </a:extLst>
          </p:cNvPr>
          <p:cNvGrpSpPr/>
          <p:nvPr/>
        </p:nvGrpSpPr>
        <p:grpSpPr>
          <a:xfrm>
            <a:off x="59470" y="540476"/>
            <a:ext cx="4631347" cy="6275358"/>
            <a:chOff x="0" y="582642"/>
            <a:chExt cx="4631347" cy="627535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CF637006-7481-4A2D-95B7-7A620D95473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911"/>
            <a:stretch/>
          </p:blipFill>
          <p:spPr>
            <a:xfrm>
              <a:off x="0" y="833141"/>
              <a:ext cx="4631347" cy="6024859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36E286B2-7212-4F58-87BC-1A0B84B430A9}"/>
                </a:ext>
              </a:extLst>
            </p:cNvPr>
            <p:cNvSpPr txBox="1"/>
            <p:nvPr/>
          </p:nvSpPr>
          <p:spPr>
            <a:xfrm>
              <a:off x="3142851" y="582643"/>
              <a:ext cx="1083809" cy="353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00" b="1" dirty="0"/>
                <a:t>PULSED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790A664-0C88-429D-B307-76D2DAD7C172}"/>
                </a:ext>
              </a:extLst>
            </p:cNvPr>
            <p:cNvSpPr txBox="1"/>
            <p:nvPr/>
          </p:nvSpPr>
          <p:spPr>
            <a:xfrm>
              <a:off x="1226562" y="582642"/>
              <a:ext cx="562727" cy="353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00" b="1" dirty="0"/>
                <a:t>CW</a:t>
              </a:r>
            </a:p>
          </p:txBody>
        </p:sp>
      </p:grp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78529" y="17962"/>
            <a:ext cx="89869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charset="0"/>
              </a:rPr>
              <a:t>NP CRYSTALLIZATION: CW vs. PULSED ICP</a:t>
            </a:r>
          </a:p>
        </p:txBody>
      </p:sp>
      <p:sp>
        <p:nvSpPr>
          <p:cNvPr id="14" name="Line 2"/>
          <p:cNvSpPr>
            <a:spLocks noChangeShapeType="1"/>
          </p:cNvSpPr>
          <p:nvPr/>
        </p:nvSpPr>
        <p:spPr bwMode="auto">
          <a:xfrm flipV="1">
            <a:off x="147285" y="576010"/>
            <a:ext cx="8783355" cy="320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395393" y="6345940"/>
            <a:ext cx="3750684" cy="580852"/>
            <a:chOff x="2995" y="3842"/>
            <a:chExt cx="2375" cy="366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995" y="3868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995" y="3842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Institute for Plasma Science &amp; Engr.</a:t>
              </a:r>
            </a:p>
          </p:txBody>
        </p:sp>
      </p:grpSp>
      <p:sp>
        <p:nvSpPr>
          <p:cNvPr id="66" name="Text Box 5">
            <a:extLst>
              <a:ext uri="{FF2B5EF4-FFF2-40B4-BE49-F238E27FC236}">
                <a16:creationId xmlns:a16="http://schemas.microsoft.com/office/drawing/2014/main" id="{08EC8A5C-8680-421D-BE0C-A73EB5A5E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093" y="2025146"/>
            <a:ext cx="3555421" cy="3447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2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10 W, 1 </a:t>
            </a:r>
            <a:r>
              <a:rPr kumimoji="1" lang="en-US" altLang="ko-KR" sz="2200" b="1" dirty="0" err="1">
                <a:latin typeface="Arial" charset="0"/>
                <a:ea typeface="굴림" charset="-127"/>
              </a:rPr>
              <a:t>ms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, 0.3 – 0.7 duty cycle (DC).</a:t>
            </a: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T</a:t>
            </a:r>
            <a:r>
              <a:rPr kumimoji="1" lang="en-US" altLang="ko-KR" sz="2200" b="1" baseline="-25000" dirty="0">
                <a:latin typeface="Arial" charset="0"/>
                <a:ea typeface="굴림" charset="-127"/>
              </a:rPr>
              <a:t>NP 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is higher for pulsed </a:t>
            </a:r>
            <a:r>
              <a:rPr kumimoji="1" lang="en-US" altLang="ko-KR" sz="2200" b="1" dirty="0" err="1">
                <a:latin typeface="Arial" charset="0"/>
                <a:ea typeface="굴림" charset="-127"/>
              </a:rPr>
              <a:t>ICP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 due to the larger plasma density at onset of pulse.</a:t>
            </a: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Pulsed ICP pushes the crystallization limit to 6 nm. </a:t>
            </a:r>
          </a:p>
        </p:txBody>
      </p:sp>
    </p:spTree>
    <p:extLst>
      <p:ext uri="{BB962C8B-B14F-4D97-AF65-F5344CB8AC3E}">
        <p14:creationId xmlns:p14="http://schemas.microsoft.com/office/powerpoint/2010/main" val="36299232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88326" y="4230"/>
            <a:ext cx="89673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charset="0"/>
              </a:rPr>
              <a:t>NP CRYSTALLIZATION: CW vs. PULSED ICP</a:t>
            </a:r>
          </a:p>
        </p:txBody>
      </p:sp>
      <p:sp>
        <p:nvSpPr>
          <p:cNvPr id="14" name="Line 2"/>
          <p:cNvSpPr>
            <a:spLocks noChangeShapeType="1"/>
          </p:cNvSpPr>
          <p:nvPr/>
        </p:nvSpPr>
        <p:spPr bwMode="auto">
          <a:xfrm flipV="1">
            <a:off x="147285" y="576010"/>
            <a:ext cx="8783355" cy="320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395393" y="6345940"/>
            <a:ext cx="3750684" cy="580852"/>
            <a:chOff x="2995" y="3842"/>
            <a:chExt cx="2375" cy="366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995" y="3868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995" y="3842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Institute for Plasma Science &amp; Engr.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A4275223-2455-45F9-92DD-045F3EC3B3B4}"/>
              </a:ext>
            </a:extLst>
          </p:cNvPr>
          <p:cNvSpPr txBox="1"/>
          <p:nvPr/>
        </p:nvSpPr>
        <p:spPr>
          <a:xfrm>
            <a:off x="1512233" y="5993526"/>
            <a:ext cx="1809874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/>
              <a:t>t</a:t>
            </a:r>
            <a:r>
              <a:rPr lang="en-US" sz="1700" b="1" baseline="-25000" dirty="0"/>
              <a:t> </a:t>
            </a:r>
            <a:r>
              <a:rPr lang="en-US" sz="1700" b="1" dirty="0"/>
              <a:t>= 0.1 – 0.12 s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F75B3505-0631-46DD-AEC5-714A7F02711D}"/>
              </a:ext>
            </a:extLst>
          </p:cNvPr>
          <p:cNvGrpSpPr/>
          <p:nvPr/>
        </p:nvGrpSpPr>
        <p:grpSpPr>
          <a:xfrm>
            <a:off x="949518" y="6326626"/>
            <a:ext cx="3696011" cy="335326"/>
            <a:chOff x="836734" y="6442501"/>
            <a:chExt cx="3597633" cy="316975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CBF83056-2E5B-48DC-B145-981D4AC37915}"/>
                </a:ext>
              </a:extLst>
            </p:cNvPr>
            <p:cNvSpPr txBox="1"/>
            <p:nvPr/>
          </p:nvSpPr>
          <p:spPr>
            <a:xfrm>
              <a:off x="2461946" y="6451699"/>
              <a:ext cx="197242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Achieved </a:t>
              </a:r>
              <a:r>
                <a:rPr lang="en-US" sz="1400" b="1" dirty="0" err="1"/>
                <a:t>t</a:t>
              </a:r>
              <a:r>
                <a:rPr lang="en-US" sz="1400" b="1" baseline="-25000" dirty="0" err="1"/>
                <a:t>max</a:t>
              </a:r>
              <a:endParaRPr lang="en-US" sz="1400" b="1" dirty="0"/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8667A8BF-089E-4E8E-9FA7-EDEEBD45D4D9}"/>
                </a:ext>
              </a:extLst>
            </p:cNvPr>
            <p:cNvGrpSpPr/>
            <p:nvPr/>
          </p:nvGrpSpPr>
          <p:grpSpPr>
            <a:xfrm>
              <a:off x="836734" y="6442501"/>
              <a:ext cx="1675664" cy="307777"/>
              <a:chOff x="836734" y="6442501"/>
              <a:chExt cx="1675664" cy="307777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37F48996-61C8-47CE-A28D-389D8E56323F}"/>
                  </a:ext>
                </a:extLst>
              </p:cNvPr>
              <p:cNvGrpSpPr/>
              <p:nvPr/>
            </p:nvGrpSpPr>
            <p:grpSpPr>
              <a:xfrm>
                <a:off x="2008362" y="6484041"/>
                <a:ext cx="504036" cy="224698"/>
                <a:chOff x="5296263" y="2760990"/>
                <a:chExt cx="2283976" cy="978497"/>
              </a:xfrm>
            </p:grpSpPr>
            <p:pic>
              <p:nvPicPr>
                <p:cNvPr id="32" name="Picture 31" descr="Z:\ICOPS cases\IMAGES\MAX_MIN_horizontal.tif">
                  <a:extLst>
                    <a:ext uri="{FF2B5EF4-FFF2-40B4-BE49-F238E27FC236}">
                      <a16:creationId xmlns:a16="http://schemas.microsoft.com/office/drawing/2014/main" id="{E25768EA-E75F-4D74-97ED-23DB96A3F7B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73821" t="28075" r="16799" b="29331"/>
                <a:stretch/>
              </p:blipFill>
              <p:spPr bwMode="auto">
                <a:xfrm>
                  <a:off x="5296263" y="2760990"/>
                  <a:ext cx="1125940" cy="97849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3" name="Picture 32" descr="Z:\ICOPS cases\IMAGES\MAX_MIN_horizontal.tif">
                  <a:extLst>
                    <a:ext uri="{FF2B5EF4-FFF2-40B4-BE49-F238E27FC236}">
                      <a16:creationId xmlns:a16="http://schemas.microsoft.com/office/drawing/2014/main" id="{98177062-C498-4A40-A47F-F79EB71ED6C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5795" t="28934" r="64610" b="28702"/>
                <a:stretch/>
              </p:blipFill>
              <p:spPr bwMode="auto">
                <a:xfrm>
                  <a:off x="6422202" y="2760990"/>
                  <a:ext cx="1158037" cy="97849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CA0CBAC-E0E5-4FF2-B299-9BE0E3A250A9}"/>
                  </a:ext>
                </a:extLst>
              </p:cNvPr>
              <p:cNvSpPr txBox="1"/>
              <p:nvPr/>
            </p:nvSpPr>
            <p:spPr>
              <a:xfrm>
                <a:off x="836734" y="6442501"/>
                <a:ext cx="125322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/>
                  <a:t>Crystallizing</a:t>
                </a:r>
              </a:p>
            </p:txBody>
          </p:sp>
        </p:grp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83D2B16-9E0A-4358-A829-FA92EC016B1E}"/>
              </a:ext>
            </a:extLst>
          </p:cNvPr>
          <p:cNvSpPr txBox="1"/>
          <p:nvPr/>
        </p:nvSpPr>
        <p:spPr>
          <a:xfrm>
            <a:off x="3231623" y="6051243"/>
            <a:ext cx="999748" cy="307777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Animation</a:t>
            </a:r>
          </a:p>
        </p:txBody>
      </p:sp>
      <p:sp>
        <p:nvSpPr>
          <p:cNvPr id="35" name="Text Box 5">
            <a:extLst>
              <a:ext uri="{FF2B5EF4-FFF2-40B4-BE49-F238E27FC236}">
                <a16:creationId xmlns:a16="http://schemas.microsoft.com/office/drawing/2014/main" id="{129552DA-9A1A-44EA-9068-30FA03BAE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2769" y="1395765"/>
            <a:ext cx="4266049" cy="4724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200"/>
              </a:spcAft>
              <a:buFont typeface="Symbol" pitchFamily="18" charset="2"/>
              <a:buChar char="·"/>
            </a:pPr>
            <a:r>
              <a:rPr kumimoji="1" lang="en-US" altLang="ko-KR" sz="2200" b="1" dirty="0" err="1">
                <a:latin typeface="Arial" charset="0"/>
                <a:ea typeface="굴림" charset="-127"/>
              </a:rPr>
              <a:t>t</a:t>
            </a:r>
            <a:r>
              <a:rPr kumimoji="1" lang="en-US" altLang="ko-KR" sz="2200" b="1" baseline="-25000" dirty="0" err="1">
                <a:latin typeface="Arial" charset="0"/>
                <a:ea typeface="굴림" charset="-127"/>
              </a:rPr>
              <a:t>max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 increases by 30% from </a:t>
            </a:r>
            <a:r>
              <a:rPr kumimoji="1" lang="en-US" altLang="ko-KR" sz="2200" b="1" dirty="0" err="1">
                <a:latin typeface="Arial" charset="0"/>
                <a:ea typeface="굴림" charset="-127"/>
              </a:rPr>
              <a:t>cw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 to 0.5 DC pulsed (0.035 to 0.045 s).</a:t>
            </a: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Shorter DC extends crystallization limit.</a:t>
            </a: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Font typeface="Symbol" pitchFamily="18" charset="2"/>
              <a:buChar char="·"/>
            </a:pPr>
            <a:r>
              <a:rPr kumimoji="1" lang="en-US" altLang="ko-KR" sz="2200" b="1" dirty="0" err="1">
                <a:latin typeface="Arial" charset="0"/>
                <a:ea typeface="굴림" charset="-127"/>
              </a:rPr>
              <a:t>t</a:t>
            </a:r>
            <a:r>
              <a:rPr kumimoji="1" lang="en-US" altLang="ko-KR" sz="2200" b="1" baseline="-25000" dirty="0" err="1">
                <a:latin typeface="Arial" charset="0"/>
                <a:ea typeface="굴림" charset="-127"/>
              </a:rPr>
              <a:t>max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 for DC of 0.3, 0.5, and 0.7 are 54, 45 and 43 </a:t>
            </a:r>
            <a:r>
              <a:rPr kumimoji="1" lang="en-US" altLang="ko-KR" sz="2200" b="1" dirty="0" err="1">
                <a:latin typeface="Arial" charset="0"/>
                <a:ea typeface="굴림" charset="-127"/>
              </a:rPr>
              <a:t>ms.</a:t>
            </a:r>
            <a:endParaRPr kumimoji="1" lang="en-US" altLang="ko-KR" sz="2200" b="1" dirty="0">
              <a:latin typeface="Arial" charset="0"/>
              <a:ea typeface="굴림" charset="-127"/>
            </a:endParaRP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For shorter DC, stronger NP heating during power-on outweighs the lowered heating during power-off.</a:t>
            </a:r>
          </a:p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endParaRPr kumimoji="1" lang="en-US" altLang="ko-KR" sz="1900" b="1" dirty="0">
              <a:latin typeface="Arial" charset="0"/>
              <a:ea typeface="굴림" charset="-127"/>
            </a:endParaRPr>
          </a:p>
        </p:txBody>
      </p:sp>
      <p:pic>
        <p:nvPicPr>
          <p:cNvPr id="4" name="Picture 3" descr="A diagram of a graphing of spheres&#10;&#10;Description automatically generated with medium confidence">
            <a:extLst>
              <a:ext uri="{FF2B5EF4-FFF2-40B4-BE49-F238E27FC236}">
                <a16:creationId xmlns:a16="http://schemas.microsoft.com/office/drawing/2014/main" id="{9D3C9385-1525-2EA0-D264-D5EEC077D6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14" y="632949"/>
            <a:ext cx="4530766" cy="5403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7886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:a16="http://schemas.microsoft.com/office/drawing/2014/main" id="{55FDF994-86C6-48D2-8E90-00099EAD16B8}"/>
              </a:ext>
            </a:extLst>
          </p:cNvPr>
          <p:cNvGrpSpPr/>
          <p:nvPr/>
        </p:nvGrpSpPr>
        <p:grpSpPr>
          <a:xfrm>
            <a:off x="0" y="1314504"/>
            <a:ext cx="4806950" cy="4540887"/>
            <a:chOff x="0" y="562291"/>
            <a:chExt cx="4647151" cy="4282859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301C0E64-E2DF-45CC-83A7-0506A6739A78}"/>
                </a:ext>
              </a:extLst>
            </p:cNvPr>
            <p:cNvGrpSpPr/>
            <p:nvPr/>
          </p:nvGrpSpPr>
          <p:grpSpPr>
            <a:xfrm>
              <a:off x="0" y="2497980"/>
              <a:ext cx="4647151" cy="2347170"/>
              <a:chOff x="0" y="2497980"/>
              <a:chExt cx="4647151" cy="2347170"/>
            </a:xfrm>
          </p:grpSpPr>
          <p:pic>
            <p:nvPicPr>
              <p:cNvPr id="23" name="Picture 22">
                <a:extLst>
                  <a:ext uri="{FF2B5EF4-FFF2-40B4-BE49-F238E27FC236}">
                    <a16:creationId xmlns:a16="http://schemas.microsoft.com/office/drawing/2014/main" id="{021B3704-8D93-4D87-996B-34F8B6A2D85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42"/>
              <a:stretch/>
            </p:blipFill>
            <p:spPr>
              <a:xfrm>
                <a:off x="0" y="2497980"/>
                <a:ext cx="4647151" cy="2162180"/>
              </a:xfrm>
              <a:prstGeom prst="rect">
                <a:avLst/>
              </a:prstGeom>
            </p:spPr>
          </p:pic>
          <p:sp>
            <p:nvSpPr>
              <p:cNvPr id="16" name="TextBox 10">
                <a:extLst>
                  <a:ext uri="{FF2B5EF4-FFF2-40B4-BE49-F238E27FC236}">
                    <a16:creationId xmlns:a16="http://schemas.microsoft.com/office/drawing/2014/main" id="{D59053D8-DCCC-415E-AA4C-E46FA7FE9A24}"/>
                  </a:ext>
                </a:extLst>
              </p:cNvPr>
              <p:cNvSpPr txBox="1"/>
              <p:nvPr/>
            </p:nvSpPr>
            <p:spPr>
              <a:xfrm>
                <a:off x="699150" y="4591234"/>
                <a:ext cx="3248849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173038" indent="-173038"/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  <a:sym typeface="Symbol"/>
                  </a:rPr>
                  <a:t>R. Anthony et al. </a:t>
                </a:r>
                <a:r>
                  <a:rPr lang="en-US" sz="1050" i="1" dirty="0" err="1">
                    <a:latin typeface="Arial" panose="020B0604020202020204" pitchFamily="34" charset="0"/>
                    <a:cs typeface="Arial" panose="020B0604020202020204" pitchFamily="34" charset="0"/>
                    <a:sym typeface="Symbol"/>
                  </a:rPr>
                  <a:t>Phy</a:t>
                </a:r>
                <a:r>
                  <a:rPr lang="en-US" sz="1050" i="1" dirty="0">
                    <a:latin typeface="Arial" panose="020B0604020202020204" pitchFamily="34" charset="0"/>
                    <a:cs typeface="Arial" panose="020B0604020202020204" pitchFamily="34" charset="0"/>
                    <a:sym typeface="Symbol"/>
                  </a:rPr>
                  <a:t>. Review B </a:t>
                </a:r>
                <a:r>
                  <a:rPr lang="en-US" sz="1050" b="1" dirty="0">
                    <a:latin typeface="Arial" panose="020B0604020202020204" pitchFamily="34" charset="0"/>
                    <a:cs typeface="Arial" panose="020B0604020202020204" pitchFamily="34" charset="0"/>
                    <a:sym typeface="Symbol"/>
                  </a:rPr>
                  <a:t>80</a:t>
                </a:r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  <a:sym typeface="Symbol"/>
                  </a:rPr>
                  <a:t>, 115407 (2009).</a:t>
                </a:r>
                <a:endParaRPr lang="en-US" sz="105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B8CAC079-36EF-4880-8BCE-8360DEDD4065}"/>
                </a:ext>
              </a:extLst>
            </p:cNvPr>
            <p:cNvGrpSpPr/>
            <p:nvPr/>
          </p:nvGrpSpPr>
          <p:grpSpPr>
            <a:xfrm>
              <a:off x="421346" y="562291"/>
              <a:ext cx="4013022" cy="1987635"/>
              <a:chOff x="222928" y="764128"/>
              <a:chExt cx="3649714" cy="1843288"/>
            </a:xfrm>
          </p:grpSpPr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E0E5691B-BE25-4529-A16B-605A802A3B4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2928" y="764128"/>
                <a:ext cx="3649714" cy="1599313"/>
              </a:xfrm>
              <a:prstGeom prst="rect">
                <a:avLst/>
              </a:prstGeom>
            </p:spPr>
          </p:pic>
          <p:sp>
            <p:nvSpPr>
              <p:cNvPr id="19" name="TextBox 10">
                <a:extLst>
                  <a:ext uri="{FF2B5EF4-FFF2-40B4-BE49-F238E27FC236}">
                    <a16:creationId xmlns:a16="http://schemas.microsoft.com/office/drawing/2014/main" id="{06C861B6-3794-4103-A779-D8EC12728F9A}"/>
                  </a:ext>
                </a:extLst>
              </p:cNvPr>
              <p:cNvSpPr txBox="1"/>
              <p:nvPr/>
            </p:nvSpPr>
            <p:spPr>
              <a:xfrm>
                <a:off x="644722" y="2371940"/>
                <a:ext cx="2887853" cy="2354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173038" indent="-173038"/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  <a:sym typeface="Symbol"/>
                  </a:rPr>
                  <a:t>X. D. Pi et al. </a:t>
                </a:r>
                <a:r>
                  <a:rPr lang="en-US" sz="1050" i="1" dirty="0">
                    <a:latin typeface="Arial" panose="020B0604020202020204" pitchFamily="34" charset="0"/>
                    <a:cs typeface="Arial" panose="020B0604020202020204" pitchFamily="34" charset="0"/>
                    <a:sym typeface="Symbol"/>
                  </a:rPr>
                  <a:t>Nanotechnology </a:t>
                </a:r>
                <a:r>
                  <a:rPr lang="en-US" sz="1050" b="1" dirty="0">
                    <a:latin typeface="Arial" panose="020B0604020202020204" pitchFamily="34" charset="0"/>
                    <a:cs typeface="Arial" panose="020B0604020202020204" pitchFamily="34" charset="0"/>
                    <a:sym typeface="Symbol"/>
                  </a:rPr>
                  <a:t>19</a:t>
                </a:r>
                <a:r>
                  <a:rPr lang="en-US" sz="1050" i="1" dirty="0">
                    <a:latin typeface="Arial" panose="020B0604020202020204" pitchFamily="34" charset="0"/>
                    <a:cs typeface="Arial" panose="020B0604020202020204" pitchFamily="34" charset="0"/>
                    <a:sym typeface="Symbol"/>
                  </a:rPr>
                  <a:t>, </a:t>
                </a:r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  <a:sym typeface="Symbol"/>
                  </a:rPr>
                  <a:t>245603 (2008).</a:t>
                </a:r>
                <a:endParaRPr lang="en-US" sz="105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-74430" y="42166"/>
            <a:ext cx="93225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charset="0"/>
              </a:rPr>
              <a:t>CRYSTALLINE NANOPARTICLES</a:t>
            </a:r>
          </a:p>
        </p:txBody>
      </p:sp>
      <p:sp>
        <p:nvSpPr>
          <p:cNvPr id="14" name="Line 2"/>
          <p:cNvSpPr>
            <a:spLocks noChangeShapeType="1"/>
          </p:cNvSpPr>
          <p:nvPr/>
        </p:nvSpPr>
        <p:spPr bwMode="auto">
          <a:xfrm>
            <a:off x="84147" y="643771"/>
            <a:ext cx="8963653" cy="198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416315" y="6311826"/>
            <a:ext cx="3750684" cy="580852"/>
            <a:chOff x="2951" y="3836"/>
            <a:chExt cx="2375" cy="366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951" y="3836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Institute for Plasma Science &amp; Engr.</a:t>
              </a:r>
            </a:p>
          </p:txBody>
        </p:sp>
      </p:grpSp>
      <p:sp>
        <p:nvSpPr>
          <p:cNvPr id="12" name="Text Box 5">
            <a:extLst>
              <a:ext uri="{FF2B5EF4-FFF2-40B4-BE49-F238E27FC236}">
                <a16:creationId xmlns:a16="http://schemas.microsoft.com/office/drawing/2014/main" id="{370C99EA-3D47-45FE-9F40-141755B3D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1053" y="1160937"/>
            <a:ext cx="4429810" cy="5129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7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Controlling </a:t>
            </a:r>
            <a:r>
              <a:rPr kumimoji="1" lang="en-US" altLang="ko-KR" sz="2200" b="1" dirty="0">
                <a:solidFill>
                  <a:srgbClr val="0070C0"/>
                </a:solidFill>
                <a:latin typeface="Arial" charset="0"/>
                <a:ea typeface="굴림" charset="-127"/>
              </a:rPr>
              <a:t>size uniformity, purity and </a:t>
            </a:r>
            <a:r>
              <a:rPr kumimoji="1" lang="en-US" altLang="ko-KR" sz="2200" b="1" u="sng" dirty="0">
                <a:solidFill>
                  <a:srgbClr val="0070C0"/>
                </a:solidFill>
                <a:uFill>
                  <a:solidFill>
                    <a:srgbClr val="FF0000"/>
                  </a:solidFill>
                </a:uFill>
                <a:latin typeface="Arial" charset="0"/>
                <a:ea typeface="굴림" charset="-127"/>
              </a:rPr>
              <a:t>crystallinity</a:t>
            </a:r>
            <a:r>
              <a:rPr kumimoji="1" lang="en-US" altLang="ko-KR" sz="2200" b="1" dirty="0">
                <a:solidFill>
                  <a:srgbClr val="0070C0"/>
                </a:solidFill>
                <a:uFill>
                  <a:solidFill>
                    <a:srgbClr val="FF0000"/>
                  </a:solidFill>
                </a:uFill>
                <a:latin typeface="Arial" charset="0"/>
                <a:ea typeface="굴림" charset="-127"/>
              </a:rPr>
              <a:t> </a:t>
            </a:r>
            <a:r>
              <a:rPr kumimoji="1" lang="en-US" altLang="ko-KR" sz="2200" b="1" dirty="0">
                <a:uFill>
                  <a:solidFill>
                    <a:srgbClr val="FF0000"/>
                  </a:solidFill>
                </a:uFill>
                <a:latin typeface="Arial" charset="0"/>
                <a:ea typeface="굴림" charset="-127"/>
              </a:rPr>
              <a:t>of NPs is crucial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.</a:t>
            </a:r>
          </a:p>
          <a:p>
            <a:pPr eaLnBrk="1" hangingPunct="1">
              <a:spcBef>
                <a:spcPct val="0"/>
              </a:spcBef>
              <a:spcAft>
                <a:spcPts val="7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solidFill>
                  <a:srgbClr val="0070C0"/>
                </a:solidFill>
                <a:latin typeface="Arial" charset="0"/>
                <a:ea typeface="굴림" charset="-127"/>
              </a:rPr>
              <a:t>Photoluminescence quantum yield (PLQY) 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increases</a:t>
            </a:r>
            <a:r>
              <a:rPr kumimoji="1" lang="en-US" altLang="ko-KR" sz="2200" b="1" dirty="0">
                <a:solidFill>
                  <a:srgbClr val="0070C0"/>
                </a:solidFill>
                <a:latin typeface="Arial" charset="0"/>
                <a:ea typeface="굴림" charset="-127"/>
              </a:rPr>
              <a:t> 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from 2 to 40% as Si NP crystallizes. [1]</a:t>
            </a:r>
          </a:p>
          <a:p>
            <a:pPr eaLnBrk="1" hangingPunct="1">
              <a:spcBef>
                <a:spcPct val="0"/>
              </a:spcBef>
              <a:spcAft>
                <a:spcPts val="7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Crystalline NPs can be produced through high temperature annealing.</a:t>
            </a:r>
          </a:p>
          <a:p>
            <a:pPr eaLnBrk="1" hangingPunct="1">
              <a:spcBef>
                <a:spcPct val="0"/>
              </a:spcBef>
              <a:spcAft>
                <a:spcPts val="7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Capacitively coupled plasmas (</a:t>
            </a:r>
            <a:r>
              <a:rPr kumimoji="1" lang="en-US" altLang="ko-KR" sz="2200" b="1" dirty="0">
                <a:solidFill>
                  <a:srgbClr val="0070C0"/>
                </a:solidFill>
                <a:latin typeface="Arial" charset="0"/>
                <a:ea typeface="굴림" charset="-127"/>
              </a:rPr>
              <a:t>CCPs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) vs. inductively coupled plasmas (</a:t>
            </a:r>
            <a:r>
              <a:rPr kumimoji="1" lang="en-US" altLang="ko-KR" sz="2200" b="1" dirty="0">
                <a:solidFill>
                  <a:srgbClr val="0070C0"/>
                </a:solidFill>
                <a:latin typeface="Arial" charset="0"/>
                <a:ea typeface="굴림" charset="-127"/>
              </a:rPr>
              <a:t>ICPs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).</a:t>
            </a:r>
          </a:p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endParaRPr kumimoji="1" lang="en-US" altLang="ko-KR" sz="1800" b="1" dirty="0">
              <a:latin typeface="Arial" charset="0"/>
              <a:ea typeface="굴림" charset="-127"/>
            </a:endParaRPr>
          </a:p>
        </p:txBody>
      </p:sp>
      <p:sp>
        <p:nvSpPr>
          <p:cNvPr id="18" name="TextBox 10">
            <a:extLst>
              <a:ext uri="{FF2B5EF4-FFF2-40B4-BE49-F238E27FC236}">
                <a16:creationId xmlns:a16="http://schemas.microsoft.com/office/drawing/2014/main" id="{D932B3DF-E3F3-49B0-B93A-5888DD7A8D14}"/>
              </a:ext>
            </a:extLst>
          </p:cNvPr>
          <p:cNvSpPr txBox="1"/>
          <p:nvPr/>
        </p:nvSpPr>
        <p:spPr>
          <a:xfrm>
            <a:off x="774696" y="6560170"/>
            <a:ext cx="356217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173038" indent="-173038"/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[1] R. Anthony et al. </a:t>
            </a:r>
            <a:r>
              <a:rPr lang="en-US" sz="105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Phys. Review B </a:t>
            </a:r>
            <a:r>
              <a:rPr lang="en-US" sz="1050" b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80</a:t>
            </a:r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115407 (2009).</a:t>
            </a:r>
            <a:endParaRPr lang="en-US" sz="105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0237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01613" y="87313"/>
            <a:ext cx="87312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charset="0"/>
              </a:rPr>
              <a:t>CONCLUDING REMARKS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85737" y="950913"/>
            <a:ext cx="8747125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600"/>
              </a:spcAft>
              <a:buFont typeface="Symbol" pitchFamily="18" charset="2"/>
              <a:buChar char="·"/>
            </a:pPr>
            <a:endParaRPr kumimoji="1" lang="en-US" altLang="en-US" sz="2000" b="1">
              <a:latin typeface="Arial" charset="0"/>
              <a:ea typeface="굴림" charset="-127"/>
            </a:endParaRPr>
          </a:p>
          <a:p>
            <a:pPr eaLnBrk="1" hangingPunct="1">
              <a:spcBef>
                <a:spcPct val="0"/>
              </a:spcBef>
              <a:spcAft>
                <a:spcPts val="600"/>
              </a:spcAft>
              <a:buFont typeface="Symbol" pitchFamily="18" charset="2"/>
              <a:buChar char="·"/>
            </a:pPr>
            <a:endParaRPr kumimoji="1" lang="en-US" altLang="en-US" sz="2000" b="1">
              <a:latin typeface="Arial" charset="0"/>
              <a:ea typeface="굴림" charset="-127"/>
            </a:endParaRPr>
          </a:p>
        </p:txBody>
      </p:sp>
      <p:sp>
        <p:nvSpPr>
          <p:cNvPr id="11" name="Line 2"/>
          <p:cNvSpPr>
            <a:spLocks noChangeShapeType="1"/>
          </p:cNvSpPr>
          <p:nvPr/>
        </p:nvSpPr>
        <p:spPr bwMode="auto">
          <a:xfrm>
            <a:off x="362274" y="689156"/>
            <a:ext cx="840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5316463" y="6195020"/>
            <a:ext cx="3750684" cy="582439"/>
            <a:chOff x="2953" y="3839"/>
            <a:chExt cx="2375" cy="367"/>
          </a:xfrm>
        </p:grpSpPr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ea typeface="SimSun" pitchFamily="2" charset="-122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ea typeface="SimSun" pitchFamily="2" charset="-122"/>
                </a:rPr>
                <a:t>Institute for Plasma Science &amp; Engr.</a:t>
              </a:r>
            </a:p>
          </p:txBody>
        </p:sp>
      </p:grpSp>
      <p:sp>
        <p:nvSpPr>
          <p:cNvPr id="12" name="Text Box 5">
            <a:extLst>
              <a:ext uri="{FF2B5EF4-FFF2-40B4-BE49-F238E27FC236}">
                <a16:creationId xmlns:a16="http://schemas.microsoft.com/office/drawing/2014/main" id="{5376DDBE-838A-468A-9599-A9EAB63C5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8" y="1490495"/>
            <a:ext cx="8865534" cy="36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85750" lvl="1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sz="2000" b="1" dirty="0">
                <a:latin typeface="Arial" charset="0"/>
                <a:ea typeface="굴림" charset="-127"/>
              </a:rPr>
              <a:t>Compared to CCPs</a:t>
            </a:r>
            <a:r>
              <a:rPr kumimoji="1" lang="en-US" sz="2000" b="1" dirty="0">
                <a:solidFill>
                  <a:srgbClr val="0070C0"/>
                </a:solidFill>
                <a:latin typeface="Arial" charset="0"/>
                <a:ea typeface="굴림" charset="-127"/>
              </a:rPr>
              <a:t>, ICPs can crystallize larger NPs but </a:t>
            </a:r>
            <a:r>
              <a:rPr kumimoji="1" lang="en-US" sz="2000" b="1" dirty="0" err="1">
                <a:solidFill>
                  <a:srgbClr val="0070C0"/>
                </a:solidFill>
                <a:latin typeface="Arial" charset="0"/>
                <a:ea typeface="굴림" charset="-127"/>
              </a:rPr>
              <a:t>t</a:t>
            </a:r>
            <a:r>
              <a:rPr kumimoji="1" lang="en-US" sz="2000" b="1" baseline="-25000" dirty="0" err="1">
                <a:solidFill>
                  <a:srgbClr val="0070C0"/>
                </a:solidFill>
                <a:latin typeface="Arial" charset="0"/>
                <a:ea typeface="굴림" charset="-127"/>
              </a:rPr>
              <a:t>max</a:t>
            </a:r>
            <a:r>
              <a:rPr kumimoji="1" lang="en-US" sz="2000" b="1" dirty="0">
                <a:solidFill>
                  <a:srgbClr val="0070C0"/>
                </a:solidFill>
                <a:latin typeface="Arial" charset="0"/>
                <a:ea typeface="굴림" charset="-127"/>
              </a:rPr>
              <a:t> is short </a:t>
            </a:r>
            <a:r>
              <a:rPr kumimoji="1" lang="en-US" sz="2000" b="1" dirty="0">
                <a:latin typeface="Arial" charset="0"/>
                <a:ea typeface="굴림" charset="-127"/>
              </a:rPr>
              <a:t>due to the higher growth rate. </a:t>
            </a:r>
          </a:p>
          <a:p>
            <a:pPr marL="285750" lvl="1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sz="2000" b="1" dirty="0">
                <a:solidFill>
                  <a:srgbClr val="0070C0"/>
                </a:solidFill>
                <a:latin typeface="Arial" charset="0"/>
                <a:ea typeface="굴림" charset="-127"/>
              </a:rPr>
              <a:t>Pulsed ICP extends the crystallization size limit</a:t>
            </a:r>
            <a:r>
              <a:rPr kumimoji="1" lang="en-US" sz="2000" b="1" dirty="0">
                <a:latin typeface="Arial" charset="0"/>
                <a:ea typeface="굴림" charset="-127"/>
              </a:rPr>
              <a:t>, resulting in more efficient NC production.</a:t>
            </a:r>
          </a:p>
          <a:p>
            <a:pPr marL="285750" lvl="1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sz="2000" b="1" dirty="0">
                <a:solidFill>
                  <a:srgbClr val="0070C0"/>
                </a:solidFill>
                <a:latin typeface="Arial" charset="0"/>
                <a:ea typeface="굴림" charset="-127"/>
              </a:rPr>
              <a:t>Lower DC for pulsed ICP improves NC production</a:t>
            </a:r>
            <a:r>
              <a:rPr kumimoji="1" lang="en-US" sz="2000" b="1" dirty="0">
                <a:latin typeface="Arial" charset="0"/>
                <a:ea typeface="굴림" charset="-127"/>
              </a:rPr>
              <a:t>.  </a:t>
            </a:r>
          </a:p>
          <a:p>
            <a:pPr marL="285750" lvl="1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sz="2000" b="1" dirty="0">
                <a:solidFill>
                  <a:srgbClr val="FF0000"/>
                </a:solidFill>
                <a:latin typeface="Arial" charset="0"/>
                <a:ea typeface="굴림" charset="-127"/>
              </a:rPr>
              <a:t>Optimization of plasma reactors for NC production requires consideration of not only plasma density, but other factors such as NP growth rate, charge and trapping locations as well</a:t>
            </a:r>
            <a:r>
              <a:rPr kumimoji="1" lang="en-US" sz="2000" b="1" dirty="0">
                <a:latin typeface="Arial" charset="0"/>
                <a:ea typeface="굴림" charset="-127"/>
              </a:rPr>
              <a:t>.</a:t>
            </a:r>
          </a:p>
          <a:p>
            <a:pPr marL="285750" lvl="1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sz="2000" b="1" dirty="0">
                <a:latin typeface="Arial" charset="0"/>
                <a:ea typeface="굴림" charset="-127"/>
              </a:rPr>
              <a:t>Mixing operating conditions (</a:t>
            </a:r>
            <a:r>
              <a:rPr kumimoji="1" lang="en-US" sz="2000" b="1" dirty="0" err="1">
                <a:latin typeface="Arial" charset="0"/>
                <a:ea typeface="굴림" charset="-127"/>
              </a:rPr>
              <a:t>cw</a:t>
            </a:r>
            <a:r>
              <a:rPr kumimoji="1" lang="en-US" sz="2000" b="1" dirty="0">
                <a:latin typeface="Arial" charset="0"/>
                <a:ea typeface="굴림" charset="-127"/>
              </a:rPr>
              <a:t> + pulsed) may be beneficial to NC synthesis.</a:t>
            </a:r>
          </a:p>
        </p:txBody>
      </p:sp>
    </p:spTree>
    <p:extLst>
      <p:ext uri="{BB962C8B-B14F-4D97-AF65-F5344CB8AC3E}">
        <p14:creationId xmlns:p14="http://schemas.microsoft.com/office/powerpoint/2010/main" val="38898345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00349" y="123430"/>
            <a:ext cx="87312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charset="0"/>
              </a:rPr>
              <a:t>MODELING PLATFORMS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679775" y="4579150"/>
            <a:ext cx="7772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endParaRPr lang="en-US" altLang="en-US" sz="1800" b="1">
              <a:latin typeface="Arial" charset="0"/>
            </a:endParaRPr>
          </a:p>
        </p:txBody>
      </p:sp>
      <p:sp>
        <p:nvSpPr>
          <p:cNvPr id="14" name="Line 2"/>
          <p:cNvSpPr>
            <a:spLocks noChangeShapeType="1"/>
          </p:cNvSpPr>
          <p:nvPr/>
        </p:nvSpPr>
        <p:spPr bwMode="auto">
          <a:xfrm>
            <a:off x="343805" y="771884"/>
            <a:ext cx="840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325988" y="6195020"/>
            <a:ext cx="3750684" cy="582439"/>
            <a:chOff x="2953" y="3839"/>
            <a:chExt cx="2375" cy="367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ea typeface="SimSun" pitchFamily="2" charset="-122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ea typeface="SimSun" pitchFamily="2" charset="-122"/>
                </a:rPr>
                <a:t>Institute for Plasma Science &amp; Engr.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E4CA6851-0DA1-8767-207D-AC6E48DC4310}"/>
              </a:ext>
            </a:extLst>
          </p:cNvPr>
          <p:cNvSpPr txBox="1"/>
          <p:nvPr/>
        </p:nvSpPr>
        <p:spPr>
          <a:xfrm>
            <a:off x="628648" y="4579150"/>
            <a:ext cx="793623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0"/>
              </a:spcBef>
              <a:spcAft>
                <a:spcPts val="900"/>
              </a:spcAft>
            </a:pPr>
            <a:endParaRPr kumimoji="1" lang="en-US" altLang="ko-KR" sz="2200" b="1" dirty="0">
              <a:latin typeface="Arial" charset="0"/>
              <a:ea typeface="굴림" charset="-127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3CAC11B-5E9E-7444-368D-28A272F7EF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379" y="929115"/>
            <a:ext cx="5176951" cy="234932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0CCC1FF-C6E7-EE83-E59E-BC56A0E77A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3662610" y="1709185"/>
            <a:ext cx="309083" cy="256725"/>
          </a:xfrm>
          <a:prstGeom prst="rect">
            <a:avLst/>
          </a:prstGeom>
        </p:spPr>
      </p:pic>
      <p:sp>
        <p:nvSpPr>
          <p:cNvPr id="16" name="Text Box 5">
            <a:extLst>
              <a:ext uri="{FF2B5EF4-FFF2-40B4-BE49-F238E27FC236}">
                <a16:creationId xmlns:a16="http://schemas.microsoft.com/office/drawing/2014/main" id="{CFA14E99-D195-471E-99B9-0A17545A6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4956" y="1154779"/>
            <a:ext cx="3290833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Modular HPEM to address physical processes in low-temperature plasmas using </a:t>
            </a:r>
            <a:r>
              <a:rPr kumimoji="1" lang="en-US" altLang="ko-KR" sz="2200" b="1" dirty="0">
                <a:solidFill>
                  <a:srgbClr val="0070C0"/>
                </a:solidFill>
                <a:latin typeface="Arial" charset="0"/>
                <a:ea typeface="굴림" charset="-127"/>
              </a:rPr>
              <a:t>fluid and kinetic 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approaches.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609CDEFF-A865-A9FF-67D0-CC8A0A7B9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558" y="3271143"/>
            <a:ext cx="8636410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DTS workflow:</a:t>
            </a:r>
          </a:p>
          <a:p>
            <a:pPr lvl="1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Temperature, densities, neutral/ion momenta, and electric fields from HPEM</a:t>
            </a:r>
          </a:p>
          <a:p>
            <a:pPr lvl="1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Initialize NPs; Compute </a:t>
            </a:r>
            <a:r>
              <a:rPr kumimoji="1" lang="en-US" altLang="ko-KR" sz="2200" b="1" dirty="0">
                <a:solidFill>
                  <a:srgbClr val="0070C0"/>
                </a:solidFill>
                <a:latin typeface="Arial" charset="0"/>
                <a:ea typeface="굴림" charset="-127"/>
              </a:rPr>
              <a:t>growth, charging, temperature and the forces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 acting on the NPs</a:t>
            </a:r>
          </a:p>
          <a:p>
            <a:pPr lvl="1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Generates a 3-D trajectory for each NP</a:t>
            </a:r>
          </a:p>
          <a:p>
            <a:pPr lvl="1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Feed NP density and charge back to HPEM</a:t>
            </a:r>
          </a:p>
        </p:txBody>
      </p:sp>
    </p:spTree>
    <p:extLst>
      <p:ext uri="{BB962C8B-B14F-4D97-AF65-F5344CB8AC3E}">
        <p14:creationId xmlns:p14="http://schemas.microsoft.com/office/powerpoint/2010/main" val="17038625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01613" y="87313"/>
            <a:ext cx="87312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charset="0"/>
              </a:rPr>
              <a:t>REACTOR GEOMETRIES</a:t>
            </a:r>
            <a:endParaRPr lang="en-US" altLang="en-US" sz="2400" b="1" dirty="0">
              <a:latin typeface="Arial" charset="0"/>
            </a:endParaRP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6328610" y="1309094"/>
            <a:ext cx="2773578" cy="3939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Cylindrical CCP and </a:t>
            </a:r>
            <a:r>
              <a:rPr kumimoji="1" lang="en-US" altLang="ko-KR" sz="2200" b="1" dirty="0" err="1">
                <a:latin typeface="Arial" charset="0"/>
                <a:ea typeface="굴림" charset="-127"/>
              </a:rPr>
              <a:t>ICP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 reactors to create NP growth zone.</a:t>
            </a:r>
          </a:p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2 cm radius, 10 cm height.</a:t>
            </a:r>
          </a:p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 err="1">
                <a:latin typeface="Arial" charset="0"/>
                <a:ea typeface="굴림" charset="-127"/>
              </a:rPr>
              <a:t>Ar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/SiH</a:t>
            </a:r>
            <a:r>
              <a:rPr kumimoji="1" lang="en-US" altLang="ko-KR" sz="2200" b="1" baseline="-25000" dirty="0">
                <a:latin typeface="Arial" charset="0"/>
                <a:ea typeface="굴림" charset="-127"/>
              </a:rPr>
              <a:t>4 </a:t>
            </a:r>
            <a:r>
              <a:rPr kumimoji="1" lang="en-US" altLang="ko-KR" sz="2200" b="1" dirty="0">
                <a:latin typeface="Arial" charset="0"/>
                <a:ea typeface="굴림" charset="-127"/>
              </a:rPr>
              <a:t>= 98/2, 50 </a:t>
            </a:r>
            <a:r>
              <a:rPr kumimoji="1" lang="en-US" altLang="ko-KR" sz="2200" b="1" dirty="0" err="1">
                <a:latin typeface="Arial" charset="0"/>
                <a:ea typeface="굴림" charset="-127"/>
              </a:rPr>
              <a:t>sccm</a:t>
            </a:r>
            <a:endParaRPr kumimoji="1" lang="en-US" altLang="ko-KR" sz="2200" b="1" dirty="0">
              <a:latin typeface="Arial" charset="0"/>
              <a:ea typeface="굴림" charset="-127"/>
            </a:endParaRPr>
          </a:p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1 Torr</a:t>
            </a:r>
          </a:p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charset="0"/>
                <a:ea typeface="굴림" charset="-127"/>
              </a:rPr>
              <a:t>10 W, 10 MHz</a:t>
            </a:r>
          </a:p>
        </p:txBody>
      </p:sp>
      <p:sp>
        <p:nvSpPr>
          <p:cNvPr id="14" name="Line 2"/>
          <p:cNvSpPr>
            <a:spLocks noChangeShapeType="1"/>
          </p:cNvSpPr>
          <p:nvPr/>
        </p:nvSpPr>
        <p:spPr bwMode="auto">
          <a:xfrm>
            <a:off x="362274" y="682625"/>
            <a:ext cx="840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427365" y="6305170"/>
            <a:ext cx="3750684" cy="582439"/>
            <a:chOff x="2953" y="3839"/>
            <a:chExt cx="2375" cy="367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Institute for Plasma Science &amp; Engr.</a:t>
              </a:r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0CCDCD18-DB77-4DF3-80A8-315D44E4E6B6}"/>
              </a:ext>
            </a:extLst>
          </p:cNvPr>
          <p:cNvGrpSpPr/>
          <p:nvPr/>
        </p:nvGrpSpPr>
        <p:grpSpPr>
          <a:xfrm>
            <a:off x="41814" y="755511"/>
            <a:ext cx="6343648" cy="5682785"/>
            <a:chOff x="207950" y="754718"/>
            <a:chExt cx="6343648" cy="5682785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AFDB6C24-A071-4FAB-A454-F573BE6FC3DE}"/>
                </a:ext>
              </a:extLst>
            </p:cNvPr>
            <p:cNvGrpSpPr/>
            <p:nvPr/>
          </p:nvGrpSpPr>
          <p:grpSpPr>
            <a:xfrm>
              <a:off x="362274" y="754718"/>
              <a:ext cx="6189324" cy="5426124"/>
              <a:chOff x="60405" y="826580"/>
              <a:chExt cx="6189324" cy="5426124"/>
            </a:xfrm>
          </p:grpSpPr>
          <p:pic>
            <p:nvPicPr>
              <p:cNvPr id="44" name="Picture 43">
                <a:extLst>
                  <a:ext uri="{FF2B5EF4-FFF2-40B4-BE49-F238E27FC236}">
                    <a16:creationId xmlns:a16="http://schemas.microsoft.com/office/drawing/2014/main" id="{F02174B3-3626-4B11-B68F-86B1047161B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400" r="10599" b="5512"/>
              <a:stretch/>
            </p:blipFill>
            <p:spPr>
              <a:xfrm>
                <a:off x="3004080" y="826580"/>
                <a:ext cx="2937746" cy="5368440"/>
              </a:xfrm>
              <a:prstGeom prst="rect">
                <a:avLst/>
              </a:prstGeom>
            </p:spPr>
          </p:pic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65594B5A-A233-455C-828A-4185AAC86E7F}"/>
                  </a:ext>
                </a:extLst>
              </p:cNvPr>
              <p:cNvGrpSpPr/>
              <p:nvPr/>
            </p:nvGrpSpPr>
            <p:grpSpPr>
              <a:xfrm>
                <a:off x="60405" y="882128"/>
                <a:ext cx="3292177" cy="5370576"/>
                <a:chOff x="509598" y="931622"/>
                <a:chExt cx="3292177" cy="5370576"/>
              </a:xfrm>
            </p:grpSpPr>
            <p:pic>
              <p:nvPicPr>
                <p:cNvPr id="3" name="Picture 2">
                  <a:extLst>
                    <a:ext uri="{FF2B5EF4-FFF2-40B4-BE49-F238E27FC236}">
                      <a16:creationId xmlns:a16="http://schemas.microsoft.com/office/drawing/2014/main" id="{1AC193C4-EB16-4078-BC7A-D1EBAD20F08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7411" r="11228" b="4823"/>
                <a:stretch/>
              </p:blipFill>
              <p:spPr>
                <a:xfrm>
                  <a:off x="509598" y="931622"/>
                  <a:ext cx="2928881" cy="5370576"/>
                </a:xfrm>
                <a:prstGeom prst="rect">
                  <a:avLst/>
                </a:prstGeom>
              </p:spPr>
            </p:pic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9007B32D-5326-4DD5-B9DF-2313CBA0C6C4}"/>
                    </a:ext>
                  </a:extLst>
                </p:cNvPr>
                <p:cNvSpPr txBox="1"/>
                <p:nvPr/>
              </p:nvSpPr>
              <p:spPr>
                <a:xfrm rot="16200000">
                  <a:off x="615696" y="3244334"/>
                  <a:ext cx="159715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Plasma Zone</a:t>
                  </a:r>
                </a:p>
              </p:txBody>
            </p:sp>
            <p:cxnSp>
              <p:nvCxnSpPr>
                <p:cNvPr id="7" name="Straight Arrow Connector 6">
                  <a:extLst>
                    <a:ext uri="{FF2B5EF4-FFF2-40B4-BE49-F238E27FC236}">
                      <a16:creationId xmlns:a16="http://schemas.microsoft.com/office/drawing/2014/main" id="{9FA43D4D-0D2F-4162-9C24-B4318A6B0F63}"/>
                    </a:ext>
                  </a:extLst>
                </p:cNvPr>
                <p:cNvCxnSpPr>
                  <a:cxnSpLocks/>
                  <a:stCxn id="19" idx="1"/>
                </p:cNvCxnSpPr>
                <p:nvPr/>
              </p:nvCxnSpPr>
              <p:spPr>
                <a:xfrm flipH="1" flipV="1">
                  <a:off x="2225040" y="3112730"/>
                  <a:ext cx="247472" cy="323166"/>
                </a:xfrm>
                <a:prstGeom prst="straightConnector1">
                  <a:avLst/>
                </a:prstGeom>
                <a:ln w="190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0A6EDA7C-F984-4DF4-969A-152D3233FD86}"/>
                    </a:ext>
                  </a:extLst>
                </p:cNvPr>
                <p:cNvSpPr txBox="1"/>
                <p:nvPr/>
              </p:nvSpPr>
              <p:spPr>
                <a:xfrm>
                  <a:off x="2472512" y="3112730"/>
                  <a:ext cx="1329263" cy="64633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CCP electrodes</a:t>
                  </a:r>
                </a:p>
              </p:txBody>
            </p:sp>
            <p:cxnSp>
              <p:nvCxnSpPr>
                <p:cNvPr id="21" name="Straight Arrow Connector 20">
                  <a:extLst>
                    <a:ext uri="{FF2B5EF4-FFF2-40B4-BE49-F238E27FC236}">
                      <a16:creationId xmlns:a16="http://schemas.microsoft.com/office/drawing/2014/main" id="{6D6DE6AC-5CCF-49F8-A811-C14ABFA7A6A9}"/>
                    </a:ext>
                  </a:extLst>
                </p:cNvPr>
                <p:cNvCxnSpPr>
                  <a:cxnSpLocks/>
                  <a:stCxn id="19" idx="1"/>
                </p:cNvCxnSpPr>
                <p:nvPr/>
              </p:nvCxnSpPr>
              <p:spPr>
                <a:xfrm flipH="1">
                  <a:off x="2225040" y="3435896"/>
                  <a:ext cx="247472" cy="359535"/>
                </a:xfrm>
                <a:prstGeom prst="straightConnector1">
                  <a:avLst/>
                </a:prstGeom>
                <a:ln w="190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E522D75A-CE87-459C-969A-F3872B1DD9C2}"/>
                    </a:ext>
                  </a:extLst>
                </p:cNvPr>
                <p:cNvSpPr txBox="1"/>
                <p:nvPr/>
              </p:nvSpPr>
              <p:spPr>
                <a:xfrm>
                  <a:off x="2132536" y="1429657"/>
                  <a:ext cx="63469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Inlet</a:t>
                  </a:r>
                </a:p>
              </p:txBody>
            </p:sp>
            <p:cxnSp>
              <p:nvCxnSpPr>
                <p:cNvPr id="24" name="Straight Arrow Connector 23">
                  <a:extLst>
                    <a:ext uri="{FF2B5EF4-FFF2-40B4-BE49-F238E27FC236}">
                      <a16:creationId xmlns:a16="http://schemas.microsoft.com/office/drawing/2014/main" id="{F2CA4F78-736D-46B1-AD2D-B7EF33164238}"/>
                    </a:ext>
                  </a:extLst>
                </p:cNvPr>
                <p:cNvCxnSpPr>
                  <a:cxnSpLocks/>
                  <a:stCxn id="23" idx="1"/>
                </p:cNvCxnSpPr>
                <p:nvPr/>
              </p:nvCxnSpPr>
              <p:spPr>
                <a:xfrm flipH="1" flipV="1">
                  <a:off x="1414078" y="1166221"/>
                  <a:ext cx="718458" cy="448102"/>
                </a:xfrm>
                <a:prstGeom prst="straightConnector1">
                  <a:avLst/>
                </a:prstGeom>
                <a:ln w="190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463A8013-C775-4849-8344-043552CC3848}"/>
                    </a:ext>
                  </a:extLst>
                </p:cNvPr>
                <p:cNvSpPr txBox="1"/>
                <p:nvPr/>
              </p:nvSpPr>
              <p:spPr>
                <a:xfrm>
                  <a:off x="2132536" y="5141907"/>
                  <a:ext cx="909368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Outlet</a:t>
                  </a:r>
                </a:p>
              </p:txBody>
            </p:sp>
            <p:cxnSp>
              <p:nvCxnSpPr>
                <p:cNvPr id="27" name="Straight Arrow Connector 26">
                  <a:extLst>
                    <a:ext uri="{FF2B5EF4-FFF2-40B4-BE49-F238E27FC236}">
                      <a16:creationId xmlns:a16="http://schemas.microsoft.com/office/drawing/2014/main" id="{DD2D4441-6EF7-4398-9FA2-2E680EF6434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414078" y="5341013"/>
                  <a:ext cx="718458" cy="535531"/>
                </a:xfrm>
                <a:prstGeom prst="straightConnector1">
                  <a:avLst/>
                </a:prstGeom>
                <a:ln w="190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Arrow Connector 28">
                  <a:extLst>
                    <a:ext uri="{FF2B5EF4-FFF2-40B4-BE49-F238E27FC236}">
                      <a16:creationId xmlns:a16="http://schemas.microsoft.com/office/drawing/2014/main" id="{EC17403F-E0DC-4749-8CC1-E65443BB135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974038" y="2142674"/>
                  <a:ext cx="311155" cy="0"/>
                </a:xfrm>
                <a:prstGeom prst="straightConnector1">
                  <a:avLst/>
                </a:prstGeom>
                <a:ln w="190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B070C7E6-6CEF-40DC-A24A-D575E2AD1C81}"/>
                    </a:ext>
                  </a:extLst>
                </p:cNvPr>
                <p:cNvSpPr txBox="1"/>
                <p:nvPr/>
              </p:nvSpPr>
              <p:spPr>
                <a:xfrm>
                  <a:off x="2225040" y="1953128"/>
                  <a:ext cx="83483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Glass</a:t>
                  </a:r>
                </a:p>
              </p:txBody>
            </p:sp>
          </p:grp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AB8E9AAD-A0A5-4726-A642-2625A644E2E2}"/>
                  </a:ext>
                </a:extLst>
              </p:cNvPr>
              <p:cNvSpPr txBox="1"/>
              <p:nvPr/>
            </p:nvSpPr>
            <p:spPr>
              <a:xfrm rot="16200000">
                <a:off x="3116000" y="3248625"/>
                <a:ext cx="15971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lasma Zone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B586D37-1ADE-4376-BFFE-5D21135792B0}"/>
                  </a:ext>
                </a:extLst>
              </p:cNvPr>
              <p:cNvSpPr txBox="1"/>
              <p:nvPr/>
            </p:nvSpPr>
            <p:spPr>
              <a:xfrm>
                <a:off x="5022952" y="3056340"/>
                <a:ext cx="1226777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ICP antennae</a:t>
                </a:r>
              </a:p>
            </p:txBody>
          </p:sp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8CFE1610-7F2D-4C31-B71C-F55C307158E1}"/>
                  </a:ext>
                </a:extLst>
              </p:cNvPr>
              <p:cNvCxnSpPr>
                <a:cxnSpLocks/>
                <a:stCxn id="50" idx="1"/>
              </p:cNvCxnSpPr>
              <p:nvPr/>
            </p:nvCxnSpPr>
            <p:spPr>
              <a:xfrm flipH="1" flipV="1">
                <a:off x="4662576" y="3013762"/>
                <a:ext cx="360376" cy="365744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A6D6E05A-E041-40EC-A255-11B874752918}"/>
                  </a:ext>
                </a:extLst>
              </p:cNvPr>
              <p:cNvCxnSpPr>
                <a:cxnSpLocks/>
                <a:stCxn id="50" idx="1"/>
              </p:cNvCxnSpPr>
              <p:nvPr/>
            </p:nvCxnSpPr>
            <p:spPr>
              <a:xfrm flipH="1">
                <a:off x="4662576" y="3379506"/>
                <a:ext cx="360376" cy="6895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887D9CE1-6859-41A0-B3E9-DA15D84F2912}"/>
                  </a:ext>
                </a:extLst>
              </p:cNvPr>
              <p:cNvCxnSpPr>
                <a:cxnSpLocks/>
                <a:stCxn id="50" idx="1"/>
              </p:cNvCxnSpPr>
              <p:nvPr/>
            </p:nvCxnSpPr>
            <p:spPr>
              <a:xfrm flipH="1">
                <a:off x="4662576" y="3379506"/>
                <a:ext cx="360376" cy="365743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C0D46141-EB3B-43C6-900C-9A6C0F7DDBF9}"/>
                </a:ext>
              </a:extLst>
            </p:cNvPr>
            <p:cNvSpPr txBox="1"/>
            <p:nvPr/>
          </p:nvSpPr>
          <p:spPr>
            <a:xfrm rot="16200000">
              <a:off x="-764382" y="3129873"/>
              <a:ext cx="23139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eactor Height (cm)</a:t>
              </a: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25B7F8EC-E1C6-4DF9-A311-D93E3CE5D945}"/>
                </a:ext>
              </a:extLst>
            </p:cNvPr>
            <p:cNvSpPr txBox="1"/>
            <p:nvPr/>
          </p:nvSpPr>
          <p:spPr>
            <a:xfrm>
              <a:off x="1227335" y="6068171"/>
              <a:ext cx="14629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adius (cm)</a:t>
              </a: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AF0F4672-3011-467F-A706-6495C485E758}"/>
                </a:ext>
              </a:extLst>
            </p:cNvPr>
            <p:cNvSpPr txBox="1"/>
            <p:nvPr/>
          </p:nvSpPr>
          <p:spPr>
            <a:xfrm>
              <a:off x="4232988" y="6068171"/>
              <a:ext cx="14629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adius (cm)</a:t>
              </a:r>
            </a:p>
          </p:txBody>
        </p:sp>
      </p:grpSp>
      <p:sp>
        <p:nvSpPr>
          <p:cNvPr id="81" name="TextBox 80">
            <a:extLst>
              <a:ext uri="{FF2B5EF4-FFF2-40B4-BE49-F238E27FC236}">
                <a16:creationId xmlns:a16="http://schemas.microsoft.com/office/drawing/2014/main" id="{610CDFEF-1FB1-463A-97E1-705E7E08C3D6}"/>
              </a:ext>
            </a:extLst>
          </p:cNvPr>
          <p:cNvSpPr txBox="1"/>
          <p:nvPr/>
        </p:nvSpPr>
        <p:spPr>
          <a:xfrm>
            <a:off x="2342965" y="1011530"/>
            <a:ext cx="735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CP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CFB0E206-1C33-4662-9653-EDC9CEC9A1C9}"/>
              </a:ext>
            </a:extLst>
          </p:cNvPr>
          <p:cNvSpPr txBox="1"/>
          <p:nvPr/>
        </p:nvSpPr>
        <p:spPr>
          <a:xfrm>
            <a:off x="5341772" y="1019367"/>
            <a:ext cx="735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ICP</a:t>
            </a:r>
          </a:p>
        </p:txBody>
      </p:sp>
    </p:spTree>
    <p:extLst>
      <p:ext uri="{BB962C8B-B14F-4D97-AF65-F5344CB8AC3E}">
        <p14:creationId xmlns:p14="http://schemas.microsoft.com/office/powerpoint/2010/main" val="387859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952588" y="46167"/>
            <a:ext cx="496355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charset="0"/>
              </a:rPr>
              <a:t>NP HEATING</a:t>
            </a:r>
            <a:endParaRPr lang="en-US" altLang="en-US" sz="2400" b="1" dirty="0">
              <a:latin typeface="Arial" charset="0"/>
            </a:endParaRP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127125" y="4608513"/>
            <a:ext cx="4511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latin typeface="Arial" charset="0"/>
            </a:endParaRPr>
          </a:p>
        </p:txBody>
      </p:sp>
      <p:sp>
        <p:nvSpPr>
          <p:cNvPr id="14" name="Line 2"/>
          <p:cNvSpPr>
            <a:spLocks noChangeShapeType="1"/>
          </p:cNvSpPr>
          <p:nvPr/>
        </p:nvSpPr>
        <p:spPr bwMode="auto">
          <a:xfrm>
            <a:off x="362274" y="620479"/>
            <a:ext cx="840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325988" y="6195020"/>
            <a:ext cx="3750684" cy="582439"/>
            <a:chOff x="2953" y="3839"/>
            <a:chExt cx="2375" cy="367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ea typeface="SimSun" pitchFamily="2" charset="-122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ea typeface="SimSun" pitchFamily="2" charset="-122"/>
                </a:rPr>
                <a:t>Institute for Plasma Science &amp; Engr.</a:t>
              </a: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A091ACF1-8CB7-4BA0-9C08-28CC4BB610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203" y="2880086"/>
            <a:ext cx="4206240" cy="3170340"/>
          </a:xfrm>
          <a:prstGeom prst="rect">
            <a:avLst/>
          </a:prstGeom>
        </p:spPr>
      </p:pic>
      <p:sp>
        <p:nvSpPr>
          <p:cNvPr id="16" name="Text Box 5">
            <a:extLst>
              <a:ext uri="{FF2B5EF4-FFF2-40B4-BE49-F238E27FC236}">
                <a16:creationId xmlns:a16="http://schemas.microsoft.com/office/drawing/2014/main" id="{A8FF1EC7-9244-4009-B6AA-EF19E608F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568" y="721663"/>
            <a:ext cx="4206239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30188" lvl="1" indent="-230188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NP temperature computed based on approach of Kramer et al. [3]. </a:t>
            </a:r>
          </a:p>
        </p:txBody>
      </p:sp>
      <p:sp>
        <p:nvSpPr>
          <p:cNvPr id="18" name="TextBox 10">
            <a:extLst>
              <a:ext uri="{FF2B5EF4-FFF2-40B4-BE49-F238E27FC236}">
                <a16:creationId xmlns:a16="http://schemas.microsoft.com/office/drawing/2014/main" id="{FF440CE5-D0CC-4C76-A3F3-2BFBE8E365FF}"/>
              </a:ext>
            </a:extLst>
          </p:cNvPr>
          <p:cNvSpPr txBox="1"/>
          <p:nvPr/>
        </p:nvSpPr>
        <p:spPr>
          <a:xfrm>
            <a:off x="1121654" y="6288246"/>
            <a:ext cx="282677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173038" indent="-173038"/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[3] </a:t>
            </a:r>
            <a:r>
              <a:rPr lang="fr-FR" sz="1050" dirty="0"/>
              <a:t>N. J. Kramer </a:t>
            </a:r>
            <a:r>
              <a:rPr lang="fr-FR" sz="1050" i="1" dirty="0"/>
              <a:t>et al</a:t>
            </a:r>
            <a:r>
              <a:rPr lang="fr-FR" sz="1050" dirty="0"/>
              <a:t> </a:t>
            </a:r>
            <a:r>
              <a:rPr lang="fr-FR" sz="1050" i="1" dirty="0"/>
              <a:t>J. Phys. D: </a:t>
            </a:r>
            <a:r>
              <a:rPr lang="fr-FR" sz="1050" i="1" dirty="0" err="1"/>
              <a:t>Appl</a:t>
            </a:r>
            <a:r>
              <a:rPr lang="fr-FR" sz="1050" i="1" dirty="0"/>
              <a:t>. Phys.</a:t>
            </a:r>
            <a:r>
              <a:rPr lang="fr-FR" sz="1050" dirty="0"/>
              <a:t> </a:t>
            </a:r>
            <a:r>
              <a:rPr lang="fr-FR" sz="1050" b="1" dirty="0"/>
              <a:t>47, </a:t>
            </a:r>
            <a:r>
              <a:rPr lang="fr-FR" sz="1050" dirty="0"/>
              <a:t>075202 (2014)</a:t>
            </a:r>
            <a:endParaRPr lang="en-US" sz="105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DF84D62-B9AF-435D-B045-46BA1084A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648228"/>
              </p:ext>
            </p:extLst>
          </p:nvPr>
        </p:nvGraphicFramePr>
        <p:xfrm>
          <a:off x="831403" y="1888254"/>
          <a:ext cx="2860045" cy="7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368280" progId="Equation.DSMT4">
                  <p:embed/>
                </p:oleObj>
              </mc:Choice>
              <mc:Fallback>
                <p:oleObj name="Equation" r:id="rId4" imgW="1396800" imgH="368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DF84D62-B9AF-435D-B045-46BA1084AD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1403" y="1888254"/>
                        <a:ext cx="2860045" cy="7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>
            <a:extLst>
              <a:ext uri="{FF2B5EF4-FFF2-40B4-BE49-F238E27FC236}">
                <a16:creationId xmlns:a16="http://schemas.microsoft.com/office/drawing/2014/main" id="{EAE10AC5-8CAB-4209-A63D-502CCC8D4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0443" y="692919"/>
            <a:ext cx="4018782" cy="1677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30188" lvl="1" indent="-230188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solidFill>
                  <a:schemeClr val="accent2"/>
                </a:solidFill>
                <a:latin typeface="Arial" panose="020B0604020202020204" pitchFamily="34" charset="0"/>
                <a:ea typeface="굴림" charset="-127"/>
                <a:cs typeface="Arial" panose="020B0604020202020204" pitchFamily="34" charset="0"/>
                <a:sym typeface="Symbol" panose="05050102010706020507" pitchFamily="18" charset="2"/>
              </a:rPr>
              <a:t>Cooling</a:t>
            </a:r>
            <a:r>
              <a:rPr kumimoji="1" lang="en-US" altLang="ko-KR" sz="2200" b="1" dirty="0">
                <a:latin typeface="Arial" panose="020B0604020202020204" pitchFamily="34" charset="0"/>
                <a:ea typeface="굴림" charset="-127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 marL="630238" lvl="2" indent="-230188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panose="020B0604020202020204" pitchFamily="34" charset="0"/>
                <a:ea typeface="굴림" charset="-127"/>
                <a:cs typeface="Arial" panose="020B0604020202020204" pitchFamily="34" charset="0"/>
                <a:sym typeface="Symbol" panose="05050102010706020507" pitchFamily="18" charset="2"/>
              </a:rPr>
              <a:t>Heat conduction to gas, continuously computed</a:t>
            </a:r>
          </a:p>
          <a:p>
            <a:pPr marL="630238" lvl="2" indent="-230188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panose="020B0604020202020204" pitchFamily="34" charset="0"/>
                <a:ea typeface="굴림" charset="-127"/>
                <a:cs typeface="Arial" panose="020B0604020202020204" pitchFamily="34" charset="0"/>
                <a:sym typeface="Symbol" panose="05050102010706020507" pitchFamily="18" charset="2"/>
              </a:rPr>
              <a:t>Radiative loss</a:t>
            </a:r>
            <a:endParaRPr kumimoji="1" lang="en-US" altLang="ko-KR" sz="2200" b="1" dirty="0">
              <a:latin typeface="Arial" panose="020B0604020202020204" pitchFamily="34" charset="0"/>
              <a:ea typeface="굴림" charset="-127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3F7D852-7036-4BDB-8437-2843DA8A7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41765"/>
              </p:ext>
            </p:extLst>
          </p:nvPr>
        </p:nvGraphicFramePr>
        <p:xfrm>
          <a:off x="4470443" y="2363713"/>
          <a:ext cx="4018782" cy="1147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685800" progId="Equation.DSMT4">
                  <p:embed/>
                </p:oleObj>
              </mc:Choice>
              <mc:Fallback>
                <p:oleObj name="Equation" r:id="rId6" imgW="2400120" imgH="685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3F7D852-7036-4BDB-8437-2843DA8A71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0443" y="2363713"/>
                        <a:ext cx="4018782" cy="1147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>
            <a:extLst>
              <a:ext uri="{FF2B5EF4-FFF2-40B4-BE49-F238E27FC236}">
                <a16:creationId xmlns:a16="http://schemas.microsoft.com/office/drawing/2014/main" id="{5331BE9A-D1E8-0FC6-6CD6-052AE54A4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3434" y="3518203"/>
            <a:ext cx="4206240" cy="273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30188" lvl="1" indent="-230188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solidFill>
                  <a:srgbClr val="FF0000"/>
                </a:solidFill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Gain</a:t>
            </a:r>
          </a:p>
          <a:p>
            <a:pPr marL="630238" lvl="2" indent="-230188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Ion recombination (freq. from OML theory)</a:t>
            </a:r>
          </a:p>
          <a:p>
            <a:pPr marL="630238" lvl="2" indent="-230188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altLang="ko-KR" sz="2200" b="1" dirty="0">
                <a:latin typeface="Arial" panose="020B0604020202020204" pitchFamily="34" charset="0"/>
                <a:ea typeface="굴림" charset="-127"/>
                <a:cs typeface="Arial" panose="020B0604020202020204" pitchFamily="34" charset="0"/>
              </a:rPr>
              <a:t>Hydrogen atom and radical growth reactions.</a:t>
            </a:r>
          </a:p>
          <a:p>
            <a:pPr marL="630238" lvl="2" indent="-230188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endParaRPr kumimoji="1" lang="en-US" altLang="ko-KR" sz="1600" b="1" dirty="0">
              <a:latin typeface="Arial" panose="020B0604020202020204" pitchFamily="34" charset="0"/>
              <a:ea typeface="굴림" charset="-127"/>
              <a:cs typeface="Arial" panose="020B0604020202020204" pitchFamily="34" charset="0"/>
            </a:endParaRPr>
          </a:p>
          <a:p>
            <a:pPr marL="630238" lvl="2" indent="-230188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endParaRPr kumimoji="1" lang="en-US" altLang="ko-KR" sz="1600" b="1" dirty="0">
              <a:latin typeface="Arial" panose="020B0604020202020204" pitchFamily="34" charset="0"/>
              <a:ea typeface="굴림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29644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01613" y="25758"/>
            <a:ext cx="87312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charset="0"/>
              </a:rPr>
              <a:t>NP GROWTH</a:t>
            </a:r>
            <a:endParaRPr lang="en-US" altLang="en-US" sz="2400" b="1" dirty="0">
              <a:latin typeface="Arial" charset="0"/>
            </a:endParaRP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127125" y="4608513"/>
            <a:ext cx="4511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4" name="Line 2"/>
          <p:cNvSpPr>
            <a:spLocks noChangeShapeType="1"/>
          </p:cNvSpPr>
          <p:nvPr/>
        </p:nvSpPr>
        <p:spPr bwMode="auto">
          <a:xfrm>
            <a:off x="363538" y="610533"/>
            <a:ext cx="840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743010" y="6405141"/>
            <a:ext cx="3400990" cy="663377"/>
            <a:chOff x="2929" y="3839"/>
            <a:chExt cx="2363" cy="418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929" y="3850"/>
              <a:ext cx="2339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200" b="1" dirty="0">
                  <a:ea typeface="SimSun" pitchFamily="2" charset="-122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200" b="1" dirty="0">
                  <a:ea typeface="SimSun" pitchFamily="2" charset="-122"/>
                </a:rPr>
                <a:t>Institute for Plasma Science &amp; Engr.</a:t>
              </a:r>
            </a:p>
          </p:txBody>
        </p:sp>
      </p:grpSp>
      <p:sp>
        <p:nvSpPr>
          <p:cNvPr id="29" name="Text Box 5">
            <a:extLst>
              <a:ext uri="{FF2B5EF4-FFF2-40B4-BE49-F238E27FC236}">
                <a16:creationId xmlns:a16="http://schemas.microsoft.com/office/drawing/2014/main" id="{67EEA730-0CF3-4668-A54B-8165D21CF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6441" y="1274591"/>
            <a:ext cx="4314679" cy="4185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2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sz="2000" b="1" dirty="0">
                <a:latin typeface="Arial" charset="0"/>
                <a:ea typeface="굴림" charset="-127"/>
              </a:rPr>
              <a:t>SiH</a:t>
            </a:r>
            <a:r>
              <a:rPr kumimoji="1" lang="en-US" sz="2000" b="1" baseline="-25000" dirty="0">
                <a:latin typeface="Arial" charset="0"/>
                <a:ea typeface="굴림" charset="-127"/>
              </a:rPr>
              <a:t>4 </a:t>
            </a:r>
            <a:r>
              <a:rPr kumimoji="1" lang="en-US" sz="2000" b="1" dirty="0">
                <a:latin typeface="Arial" charset="0"/>
                <a:ea typeface="굴림" charset="-127"/>
              </a:rPr>
              <a:t>breaks into radicals by electron impact dissociation.</a:t>
            </a:r>
          </a:p>
          <a:p>
            <a:pPr lvl="2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sz="2000" b="1" dirty="0">
                <a:latin typeface="Arial" charset="0"/>
                <a:ea typeface="굴림" charset="-127"/>
              </a:rPr>
              <a:t>These radicals stick to NPs.</a:t>
            </a:r>
          </a:p>
          <a:p>
            <a:pPr lvl="2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sz="2000" b="1" dirty="0">
                <a:effectLst/>
                <a:latin typeface="Arial" charset="0"/>
                <a:ea typeface="굴림" charset="-127"/>
              </a:rPr>
              <a:t>Sticking coefficients (S</a:t>
            </a:r>
            <a:r>
              <a:rPr kumimoji="1" lang="en-US" sz="2000" b="1" baseline="-25000" dirty="0">
                <a:effectLst/>
                <a:latin typeface="Arial" charset="0"/>
                <a:ea typeface="굴림" charset="-127"/>
              </a:rPr>
              <a:t>c</a:t>
            </a:r>
            <a:r>
              <a:rPr kumimoji="1" lang="en-US" sz="2000" b="1" dirty="0">
                <a:effectLst/>
                <a:latin typeface="Arial" charset="0"/>
                <a:ea typeface="굴림" charset="-127"/>
              </a:rPr>
              <a:t>)</a:t>
            </a:r>
            <a:r>
              <a:rPr kumimoji="1" lang="en-US" sz="2000" b="1" dirty="0">
                <a:latin typeface="Arial" charset="0"/>
                <a:ea typeface="굴림" charset="-127"/>
              </a:rPr>
              <a:t> </a:t>
            </a:r>
            <a:r>
              <a:rPr kumimoji="1" lang="en-US" sz="2000" b="1" dirty="0">
                <a:effectLst/>
                <a:latin typeface="Arial" charset="0"/>
                <a:ea typeface="굴림" charset="-127"/>
              </a:rPr>
              <a:t>of radicals from </a:t>
            </a:r>
            <a:r>
              <a:rPr kumimoji="1" lang="en-US" sz="2000" b="1" dirty="0">
                <a:latin typeface="Arial" charset="0"/>
                <a:ea typeface="굴림" charset="-127"/>
              </a:rPr>
              <a:t>molecular dynamics simulations [2]. </a:t>
            </a:r>
          </a:p>
          <a:p>
            <a:pPr lvl="2"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r>
              <a:rPr kumimoji="1" lang="en-US" sz="2000" b="1" dirty="0">
                <a:latin typeface="Arial" charset="0"/>
                <a:ea typeface="굴림" charset="-127"/>
              </a:rPr>
              <a:t>Although unlikely, NPs can coagulate.</a:t>
            </a:r>
            <a:endParaRPr lang="en-US" sz="2000" b="1" dirty="0">
              <a:effectLst/>
              <a:latin typeface="Arial" panose="020B0604020202020204" pitchFamily="34" charset="0"/>
            </a:endParaRPr>
          </a:p>
          <a:p>
            <a:pPr marL="914400" lvl="2" indent="0" eaLnBrk="1" hangingPunct="1">
              <a:spcBef>
                <a:spcPct val="0"/>
              </a:spcBef>
              <a:spcAft>
                <a:spcPts val="900"/>
              </a:spcAft>
              <a:buNone/>
            </a:pPr>
            <a:endParaRPr lang="en-US" sz="1600" b="1" dirty="0">
              <a:effectLst/>
              <a:latin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98FC587-8C31-49F6-AB03-6B4800B4B5BE}"/>
              </a:ext>
            </a:extLst>
          </p:cNvPr>
          <p:cNvSpPr txBox="1"/>
          <p:nvPr/>
        </p:nvSpPr>
        <p:spPr>
          <a:xfrm>
            <a:off x="5211021" y="737898"/>
            <a:ext cx="1513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 dec., [cm</a:t>
            </a:r>
            <a:r>
              <a:rPr lang="en-US" baseline="30000" dirty="0"/>
              <a:t>-3</a:t>
            </a:r>
            <a:r>
              <a:rPr lang="en-US" dirty="0"/>
              <a:t>]</a:t>
            </a:r>
          </a:p>
        </p:txBody>
      </p:sp>
      <p:pic>
        <p:nvPicPr>
          <p:cNvPr id="31" name="Picture 30" descr="Z:\ICOPS cases\IMAGES\MAX_MIN_horizontal.tif">
            <a:extLst>
              <a:ext uri="{FF2B5EF4-FFF2-40B4-BE49-F238E27FC236}">
                <a16:creationId xmlns:a16="http://schemas.microsoft.com/office/drawing/2014/main" id="{163FF6EC-5FF8-475D-AD30-5929BF60E90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32" b="21625"/>
          <a:stretch/>
        </p:blipFill>
        <p:spPr bwMode="auto">
          <a:xfrm>
            <a:off x="6185195" y="5671826"/>
            <a:ext cx="2115117" cy="250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0">
            <a:extLst>
              <a:ext uri="{FF2B5EF4-FFF2-40B4-BE49-F238E27FC236}">
                <a16:creationId xmlns:a16="http://schemas.microsoft.com/office/drawing/2014/main" id="{16923D8F-599D-4F2E-9189-4FAD824124C2}"/>
              </a:ext>
            </a:extLst>
          </p:cNvPr>
          <p:cNvSpPr txBox="1"/>
          <p:nvPr/>
        </p:nvSpPr>
        <p:spPr>
          <a:xfrm>
            <a:off x="5829366" y="5999165"/>
            <a:ext cx="282677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173038" indent="-173038"/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[2] X. Shi et al, </a:t>
            </a:r>
            <a:r>
              <a:rPr lang="en-US" sz="105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J. Phys. D: Appl. Phys. </a:t>
            </a:r>
            <a:r>
              <a:rPr lang="en-US" sz="1050" b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54</a:t>
            </a:r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365203 (2021)</a:t>
            </a:r>
            <a:endParaRPr lang="en-US" sz="105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0A9EF30-B646-40C0-87EA-33AAD249A40E}"/>
              </a:ext>
            </a:extLst>
          </p:cNvPr>
          <p:cNvGrpSpPr/>
          <p:nvPr/>
        </p:nvGrpSpPr>
        <p:grpSpPr>
          <a:xfrm>
            <a:off x="83754" y="573692"/>
            <a:ext cx="5287346" cy="6291184"/>
            <a:chOff x="7554" y="605288"/>
            <a:chExt cx="5287346" cy="6291184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BB7379D-514A-4ADF-9ED5-8E613E71EFB6}"/>
                </a:ext>
              </a:extLst>
            </p:cNvPr>
            <p:cNvSpPr txBox="1"/>
            <p:nvPr/>
          </p:nvSpPr>
          <p:spPr>
            <a:xfrm>
              <a:off x="2116900" y="6557918"/>
              <a:ext cx="12907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Radius (cm)</a:t>
              </a:r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4C84001D-817F-41A7-9173-26EB55330231}"/>
                </a:ext>
              </a:extLst>
            </p:cNvPr>
            <p:cNvGrpSpPr/>
            <p:nvPr/>
          </p:nvGrpSpPr>
          <p:grpSpPr>
            <a:xfrm>
              <a:off x="7554" y="605288"/>
              <a:ext cx="5287346" cy="6048451"/>
              <a:chOff x="127482" y="572356"/>
              <a:chExt cx="5287346" cy="6048451"/>
            </a:xfrm>
          </p:grpSpPr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A9EF5DD-CE36-4480-B72A-1EFC107942BA}"/>
                  </a:ext>
                </a:extLst>
              </p:cNvPr>
              <p:cNvSpPr txBox="1"/>
              <p:nvPr/>
            </p:nvSpPr>
            <p:spPr>
              <a:xfrm rot="16200000">
                <a:off x="-354346" y="3609901"/>
                <a:ext cx="130220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Height (cm)</a:t>
                </a: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B56F75FD-CF30-44BA-A13A-45830E82B28A}"/>
                  </a:ext>
                </a:extLst>
              </p:cNvPr>
              <p:cNvGrpSpPr/>
              <p:nvPr/>
            </p:nvGrpSpPr>
            <p:grpSpPr>
              <a:xfrm>
                <a:off x="690007" y="572356"/>
                <a:ext cx="4724821" cy="5805371"/>
                <a:chOff x="376503" y="599770"/>
                <a:chExt cx="4724821" cy="5805371"/>
              </a:xfrm>
            </p:grpSpPr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650B6D89-1FFC-46FD-92B3-698D8494193F}"/>
                    </a:ext>
                  </a:extLst>
                </p:cNvPr>
                <p:cNvSpPr txBox="1"/>
                <p:nvPr/>
              </p:nvSpPr>
              <p:spPr>
                <a:xfrm>
                  <a:off x="393575" y="599770"/>
                  <a:ext cx="1087887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b="1" dirty="0"/>
                    <a:t>SiH</a:t>
                  </a:r>
                  <a:r>
                    <a:rPr lang="en-US" sz="1600" b="1" baseline="-25000" dirty="0"/>
                    <a:t>4</a:t>
                  </a:r>
                  <a:endParaRPr lang="en-US" sz="1600" b="1" dirty="0"/>
                </a:p>
                <a:p>
                  <a:r>
                    <a:rPr lang="en-US" sz="1600" b="1" dirty="0"/>
                    <a:t>7.8×10</a:t>
                  </a:r>
                  <a:r>
                    <a:rPr lang="en-US" sz="1600" b="1" baseline="30000" dirty="0"/>
                    <a:t>14</a:t>
                  </a:r>
                </a:p>
                <a:p>
                  <a:r>
                    <a:rPr lang="en-US" sz="1600" b="1" dirty="0"/>
                    <a:t>S</a:t>
                  </a:r>
                  <a:r>
                    <a:rPr lang="en-US" sz="1600" b="1" baseline="-25000" dirty="0"/>
                    <a:t>c</a:t>
                  </a:r>
                  <a:r>
                    <a:rPr lang="en-US" sz="1600" b="1" dirty="0"/>
                    <a:t>=0</a:t>
                  </a:r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056B8C41-4DCD-4796-9A7E-72B4A706AE9B}"/>
                    </a:ext>
                  </a:extLst>
                </p:cNvPr>
                <p:cNvSpPr txBox="1"/>
                <p:nvPr/>
              </p:nvSpPr>
              <p:spPr>
                <a:xfrm>
                  <a:off x="1490896" y="608919"/>
                  <a:ext cx="1169395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b="1" dirty="0"/>
                    <a:t>SiH</a:t>
                  </a:r>
                  <a:r>
                    <a:rPr lang="en-US" sz="1600" b="1" baseline="-25000" dirty="0"/>
                    <a:t>3</a:t>
                  </a:r>
                  <a:endParaRPr lang="en-US" sz="1600" b="1" dirty="0"/>
                </a:p>
                <a:p>
                  <a:r>
                    <a:rPr lang="en-US" sz="1600" b="1" dirty="0"/>
                    <a:t>7.7×10</a:t>
                  </a:r>
                  <a:r>
                    <a:rPr lang="en-US" sz="1600" b="1" baseline="30000" dirty="0"/>
                    <a:t>11</a:t>
                  </a:r>
                </a:p>
                <a:p>
                  <a:r>
                    <a:rPr lang="en-US" sz="1600" b="1" dirty="0"/>
                    <a:t>S</a:t>
                  </a:r>
                  <a:r>
                    <a:rPr lang="en-US" sz="1600" b="1" baseline="-25000" dirty="0"/>
                    <a:t>c</a:t>
                  </a:r>
                  <a:r>
                    <a:rPr lang="en-US" sz="1600" b="1" dirty="0"/>
                    <a:t>=0.125</a:t>
                  </a:r>
                </a:p>
              </p:txBody>
            </p:sp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82E9E9A0-C345-4A97-A5A8-85A9004A7E23}"/>
                    </a:ext>
                  </a:extLst>
                </p:cNvPr>
                <p:cNvSpPr txBox="1"/>
                <p:nvPr/>
              </p:nvSpPr>
              <p:spPr>
                <a:xfrm>
                  <a:off x="2615877" y="608918"/>
                  <a:ext cx="1211239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b="1" dirty="0"/>
                    <a:t>SiH</a:t>
                  </a:r>
                  <a:r>
                    <a:rPr lang="en-US" sz="1600" b="1" baseline="-25000" dirty="0"/>
                    <a:t>2</a:t>
                  </a:r>
                  <a:endParaRPr lang="en-US" sz="1600" b="1" dirty="0"/>
                </a:p>
                <a:p>
                  <a:r>
                    <a:rPr lang="en-US" sz="1600" b="1" dirty="0"/>
                    <a:t>8.45×10</a:t>
                  </a:r>
                  <a:r>
                    <a:rPr lang="en-US" sz="1600" b="1" baseline="30000" dirty="0"/>
                    <a:t>11</a:t>
                  </a:r>
                </a:p>
                <a:p>
                  <a:r>
                    <a:rPr lang="en-US" sz="1600" b="1" dirty="0"/>
                    <a:t>S</a:t>
                  </a:r>
                  <a:r>
                    <a:rPr lang="en-US" sz="1600" b="1" baseline="-25000" dirty="0"/>
                    <a:t>c</a:t>
                  </a:r>
                  <a:r>
                    <a:rPr lang="en-US" sz="1600" b="1" dirty="0"/>
                    <a:t>=0.66</a:t>
                  </a:r>
                </a:p>
              </p:txBody>
            </p:sp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06D5C1A4-AA19-4A17-A713-821D497F6E20}"/>
                    </a:ext>
                  </a:extLst>
                </p:cNvPr>
                <p:cNvSpPr txBox="1"/>
                <p:nvPr/>
              </p:nvSpPr>
              <p:spPr>
                <a:xfrm>
                  <a:off x="3785272" y="608917"/>
                  <a:ext cx="130010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b="1" dirty="0" err="1"/>
                    <a:t>SiH</a:t>
                  </a:r>
                  <a:endParaRPr lang="en-US" sz="1600" b="1" dirty="0"/>
                </a:p>
                <a:p>
                  <a:r>
                    <a:rPr lang="en-US" sz="1600" b="1" dirty="0"/>
                    <a:t>9.6×10</a:t>
                  </a:r>
                  <a:r>
                    <a:rPr lang="en-US" sz="1600" b="1" baseline="30000" dirty="0"/>
                    <a:t>10</a:t>
                  </a:r>
                  <a:endParaRPr lang="en-US" sz="1600" b="1" dirty="0"/>
                </a:p>
                <a:p>
                  <a:r>
                    <a:rPr lang="en-US" sz="1600" b="1" dirty="0"/>
                    <a:t>S</a:t>
                  </a:r>
                  <a:r>
                    <a:rPr lang="en-US" sz="1600" b="1" baseline="-25000" dirty="0"/>
                    <a:t>c</a:t>
                  </a:r>
                  <a:r>
                    <a:rPr lang="en-US" sz="1600" b="1" dirty="0"/>
                    <a:t>=0.945</a:t>
                  </a:r>
                </a:p>
              </p:txBody>
            </p:sp>
            <p:pic>
              <p:nvPicPr>
                <p:cNvPr id="3" name="Picture 2">
                  <a:extLst>
                    <a:ext uri="{FF2B5EF4-FFF2-40B4-BE49-F238E27FC236}">
                      <a16:creationId xmlns:a16="http://schemas.microsoft.com/office/drawing/2014/main" id="{3F78E376-2E2B-4F6B-92C2-3ECD9C868D1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4244" b="2621"/>
                <a:stretch/>
              </p:blipFill>
              <p:spPr>
                <a:xfrm>
                  <a:off x="376503" y="1395218"/>
                  <a:ext cx="4724821" cy="5009923"/>
                </a:xfrm>
                <a:prstGeom prst="rect">
                  <a:avLst/>
                </a:prstGeom>
              </p:spPr>
            </p:pic>
          </p:grp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2FDAE54-6601-46F2-B5C5-C0B1CC2D2976}"/>
                  </a:ext>
                </a:extLst>
              </p:cNvPr>
              <p:cNvSpPr txBox="1"/>
              <p:nvPr/>
            </p:nvSpPr>
            <p:spPr>
              <a:xfrm>
                <a:off x="466035" y="6058177"/>
                <a:ext cx="2953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655E1C7-C8FC-4EE1-88B4-BF467114AF48}"/>
                  </a:ext>
                </a:extLst>
              </p:cNvPr>
              <p:cNvSpPr txBox="1"/>
              <p:nvPr/>
            </p:nvSpPr>
            <p:spPr>
              <a:xfrm>
                <a:off x="466035" y="5097716"/>
                <a:ext cx="2953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2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978B835-AFE0-4753-9EA2-43B60ECB0F89}"/>
                  </a:ext>
                </a:extLst>
              </p:cNvPr>
              <p:cNvSpPr txBox="1"/>
              <p:nvPr/>
            </p:nvSpPr>
            <p:spPr>
              <a:xfrm>
                <a:off x="475509" y="4122505"/>
                <a:ext cx="2953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4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57B5D4F-6AFA-4C63-A227-7D3767D1A7F2}"/>
                  </a:ext>
                </a:extLst>
              </p:cNvPr>
              <p:cNvSpPr txBox="1"/>
              <p:nvPr/>
            </p:nvSpPr>
            <p:spPr>
              <a:xfrm>
                <a:off x="466035" y="3162971"/>
                <a:ext cx="2953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6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8D8FDEF5-33CF-4841-AE68-8CC86499FD5F}"/>
                  </a:ext>
                </a:extLst>
              </p:cNvPr>
              <p:cNvSpPr txBox="1"/>
              <p:nvPr/>
            </p:nvSpPr>
            <p:spPr>
              <a:xfrm>
                <a:off x="475509" y="2202510"/>
                <a:ext cx="2953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8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640B44F-AF86-44C3-830A-D9344596E8DD}"/>
                  </a:ext>
                </a:extLst>
              </p:cNvPr>
              <p:cNvSpPr txBox="1"/>
              <p:nvPr/>
            </p:nvSpPr>
            <p:spPr>
              <a:xfrm>
                <a:off x="408118" y="1252633"/>
                <a:ext cx="40059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10</a:t>
                </a: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0B251A8-869C-4610-B296-CDCDB0A97BDC}"/>
                  </a:ext>
                </a:extLst>
              </p:cNvPr>
              <p:cNvSpPr txBox="1"/>
              <p:nvPr/>
            </p:nvSpPr>
            <p:spPr>
              <a:xfrm>
                <a:off x="656770" y="6313030"/>
                <a:ext cx="2953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</a:t>
                </a: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E352594-ED7D-4277-B420-B77FA8E529C3}"/>
                  </a:ext>
                </a:extLst>
              </p:cNvPr>
              <p:cNvSpPr txBox="1"/>
              <p:nvPr/>
            </p:nvSpPr>
            <p:spPr>
              <a:xfrm>
                <a:off x="1145023" y="6313029"/>
                <a:ext cx="2953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1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BE11964-8CB1-4358-9541-08AC73B601A5}"/>
                  </a:ext>
                </a:extLst>
              </p:cNvPr>
              <p:cNvSpPr txBox="1"/>
              <p:nvPr/>
            </p:nvSpPr>
            <p:spPr>
              <a:xfrm>
                <a:off x="1761989" y="6308631"/>
                <a:ext cx="2953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BD17B1C-1EBD-4903-91A4-632A9B32338E}"/>
                  </a:ext>
                </a:extLst>
              </p:cNvPr>
              <p:cNvSpPr txBox="1"/>
              <p:nvPr/>
            </p:nvSpPr>
            <p:spPr>
              <a:xfrm>
                <a:off x="2250242" y="6308630"/>
                <a:ext cx="2953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1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DD1BE02-B97D-4DA9-AF65-87645DB62703}"/>
                  </a:ext>
                </a:extLst>
              </p:cNvPr>
              <p:cNvSpPr txBox="1"/>
              <p:nvPr/>
            </p:nvSpPr>
            <p:spPr>
              <a:xfrm>
                <a:off x="2879126" y="6310448"/>
                <a:ext cx="2953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1593A08-429F-4D13-9084-05A81CCAB7BB}"/>
                  </a:ext>
                </a:extLst>
              </p:cNvPr>
              <p:cNvSpPr txBox="1"/>
              <p:nvPr/>
            </p:nvSpPr>
            <p:spPr>
              <a:xfrm>
                <a:off x="3367379" y="6310447"/>
                <a:ext cx="2953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1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4D23E41-E3B3-4A94-905D-3D52BA6711F0}"/>
                  </a:ext>
                </a:extLst>
              </p:cNvPr>
              <p:cNvSpPr txBox="1"/>
              <p:nvPr/>
            </p:nvSpPr>
            <p:spPr>
              <a:xfrm>
                <a:off x="4020150" y="6308630"/>
                <a:ext cx="2953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</a:t>
                </a: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1A5CF469-2220-4DA9-B99D-1B302A5D0AE9}"/>
                  </a:ext>
                </a:extLst>
              </p:cNvPr>
              <p:cNvSpPr txBox="1"/>
              <p:nvPr/>
            </p:nvSpPr>
            <p:spPr>
              <a:xfrm>
                <a:off x="4508403" y="6308629"/>
                <a:ext cx="2953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1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BD6D7782-A6DB-4BBA-89ED-920FC70C74AC}"/>
                  </a:ext>
                </a:extLst>
              </p:cNvPr>
              <p:cNvSpPr txBox="1"/>
              <p:nvPr/>
            </p:nvSpPr>
            <p:spPr>
              <a:xfrm>
                <a:off x="4977711" y="6308629"/>
                <a:ext cx="2953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2</a:t>
                </a:r>
              </a:p>
            </p:txBody>
          </p:sp>
        </p:grpSp>
      </p:grpSp>
      <p:sp>
        <p:nvSpPr>
          <p:cNvPr id="49" name="Text Box 5">
            <a:extLst>
              <a:ext uri="{FF2B5EF4-FFF2-40B4-BE49-F238E27FC236}">
                <a16:creationId xmlns:a16="http://schemas.microsoft.com/office/drawing/2014/main" id="{C06C9B4F-AF28-46FF-B1A5-673B188A3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7249" y="5252940"/>
            <a:ext cx="3491011" cy="30777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indent="0" eaLnBrk="1" fontAlgn="base" hangingPunct="1"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ICP, 1 Torr, 10 W, 50 </a:t>
            </a:r>
            <a:r>
              <a:rPr lang="en-US" sz="1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sccm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</a:t>
            </a:r>
            <a:r>
              <a:rPr lang="en-US" sz="1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Ar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/SiH</a:t>
            </a:r>
            <a:r>
              <a:rPr lang="en-US" sz="1400" b="1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4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98/2</a:t>
            </a:r>
            <a:endParaRPr lang="en-US" sz="1400" b="1" baseline="-25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956150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7BBFCE-34B0-FA68-4583-390DDDB898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>
            <a:extLst>
              <a:ext uri="{FF2B5EF4-FFF2-40B4-BE49-F238E27FC236}">
                <a16:creationId xmlns:a16="http://schemas.microsoft.com/office/drawing/2014/main" id="{D0A05304-B673-7C88-6867-DCDE002528AF}"/>
              </a:ext>
            </a:extLst>
          </p:cNvPr>
          <p:cNvSpPr txBox="1"/>
          <p:nvPr/>
        </p:nvSpPr>
        <p:spPr>
          <a:xfrm>
            <a:off x="3179324" y="1376056"/>
            <a:ext cx="2797206" cy="325224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34" name="Picture 33" descr="A drawing of a green ring&#10;&#10;Description automatically generated with medium confidence">
            <a:extLst>
              <a:ext uri="{FF2B5EF4-FFF2-40B4-BE49-F238E27FC236}">
                <a16:creationId xmlns:a16="http://schemas.microsoft.com/office/drawing/2014/main" id="{B82C38EA-3DBA-71CC-1EB1-83268DB183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4862" y="1421816"/>
            <a:ext cx="2691396" cy="3133346"/>
          </a:xfrm>
          <a:prstGeom prst="rect">
            <a:avLst/>
          </a:prstGeom>
        </p:spPr>
      </p:pic>
      <p:sp>
        <p:nvSpPr>
          <p:cNvPr id="4099" name="Text Box 3">
            <a:extLst>
              <a:ext uri="{FF2B5EF4-FFF2-40B4-BE49-F238E27FC236}">
                <a16:creationId xmlns:a16="http://schemas.microsoft.com/office/drawing/2014/main" id="{59A62412-65D4-DFB0-C822-69624CAFE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278" y="43869"/>
            <a:ext cx="49562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charset="0"/>
              </a:rPr>
              <a:t>NP TRANSPORT</a:t>
            </a:r>
            <a:endParaRPr lang="en-US" altLang="en-US" sz="2400" b="1" dirty="0">
              <a:latin typeface="Arial" charset="0"/>
            </a:endParaRPr>
          </a:p>
        </p:txBody>
      </p:sp>
      <p:sp>
        <p:nvSpPr>
          <p:cNvPr id="4101" name="Text Box 5">
            <a:extLst>
              <a:ext uri="{FF2B5EF4-FFF2-40B4-BE49-F238E27FC236}">
                <a16:creationId xmlns:a16="http://schemas.microsoft.com/office/drawing/2014/main" id="{978BE546-6501-B3E6-AC68-D98DC868D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2915" y="1070289"/>
            <a:ext cx="4631085" cy="823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spcAft>
                <a:spcPts val="900"/>
              </a:spcAft>
              <a:buNone/>
            </a:pPr>
            <a:endParaRPr kumimoji="1" lang="en-US" altLang="ko-KR" sz="2000" b="1" dirty="0">
              <a:latin typeface="Arial" charset="0"/>
              <a:ea typeface="굴림" charset="-127"/>
            </a:endParaRPr>
          </a:p>
          <a:p>
            <a:pPr eaLnBrk="1" hangingPunct="1">
              <a:spcBef>
                <a:spcPct val="0"/>
              </a:spcBef>
              <a:spcAft>
                <a:spcPts val="900"/>
              </a:spcAft>
              <a:buFont typeface="Symbol" pitchFamily="18" charset="2"/>
              <a:buChar char="·"/>
            </a:pPr>
            <a:endParaRPr kumimoji="1" lang="en-US" altLang="ko-KR" sz="2000" b="1" dirty="0">
              <a:latin typeface="Arial" charset="0"/>
              <a:ea typeface="굴림" charset="-127"/>
            </a:endParaRPr>
          </a:p>
        </p:txBody>
      </p:sp>
      <p:sp>
        <p:nvSpPr>
          <p:cNvPr id="14" name="Line 2">
            <a:extLst>
              <a:ext uri="{FF2B5EF4-FFF2-40B4-BE49-F238E27FC236}">
                <a16:creationId xmlns:a16="http://schemas.microsoft.com/office/drawing/2014/main" id="{3A07F86A-808E-B2B1-59B5-398B595721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5072" y="642334"/>
            <a:ext cx="8737791" cy="4029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2C493C4-3DF2-F1AC-3461-AF12B5A3ED9F}"/>
              </a:ext>
            </a:extLst>
          </p:cNvPr>
          <p:cNvGrpSpPr>
            <a:grpSpLocks/>
          </p:cNvGrpSpPr>
          <p:nvPr/>
        </p:nvGrpSpPr>
        <p:grpSpPr bwMode="auto">
          <a:xfrm>
            <a:off x="5327574" y="6323697"/>
            <a:ext cx="3750684" cy="582439"/>
            <a:chOff x="2953" y="3839"/>
            <a:chExt cx="2375" cy="367"/>
          </a:xfrm>
        </p:grpSpPr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D15746D7-7425-1EAA-8576-57AD0F90D1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12">
              <a:extLst>
                <a:ext uri="{FF2B5EF4-FFF2-40B4-BE49-F238E27FC236}">
                  <a16:creationId xmlns:a16="http://schemas.microsoft.com/office/drawing/2014/main" id="{8915D47B-1B6E-C01A-4BC6-546BF7A62A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                    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Institute for Plasma Science &amp; Engr.</a:t>
              </a: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D9389F1D-AE38-77D9-983F-381C53F4427A}"/>
              </a:ext>
            </a:extLst>
          </p:cNvPr>
          <p:cNvSpPr txBox="1"/>
          <p:nvPr/>
        </p:nvSpPr>
        <p:spPr>
          <a:xfrm>
            <a:off x="914775" y="6454490"/>
            <a:ext cx="1030972" cy="307777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Animation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DAD562F2-9E54-CB0A-1CCD-145C0A938619}"/>
              </a:ext>
            </a:extLst>
          </p:cNvPr>
          <p:cNvGrpSpPr/>
          <p:nvPr/>
        </p:nvGrpSpPr>
        <p:grpSpPr>
          <a:xfrm>
            <a:off x="2534736" y="693482"/>
            <a:ext cx="3956358" cy="604002"/>
            <a:chOff x="344567" y="734154"/>
            <a:chExt cx="3956358" cy="604002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0C22D69F-89D6-380C-608D-4DD6252FF010}"/>
                </a:ext>
              </a:extLst>
            </p:cNvPr>
            <p:cNvGrpSpPr/>
            <p:nvPr/>
          </p:nvGrpSpPr>
          <p:grpSpPr>
            <a:xfrm>
              <a:off x="344567" y="734154"/>
              <a:ext cx="2057670" cy="604002"/>
              <a:chOff x="177831" y="747335"/>
              <a:chExt cx="2057670" cy="604002"/>
            </a:xfrm>
          </p:grpSpPr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AC9767E-BDD9-1BB2-22D5-65F3CB1557B6}"/>
                  </a:ext>
                </a:extLst>
              </p:cNvPr>
              <p:cNvSpPr txBox="1"/>
              <p:nvPr/>
            </p:nvSpPr>
            <p:spPr>
              <a:xfrm>
                <a:off x="204805" y="747335"/>
                <a:ext cx="190499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/>
                  <a:t>NP Diameter</a:t>
                </a:r>
              </a:p>
            </p:txBody>
          </p:sp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DE689D65-7015-AEB0-39BB-04F83B751D6B}"/>
                  </a:ext>
                </a:extLst>
              </p:cNvPr>
              <p:cNvGrpSpPr/>
              <p:nvPr/>
            </p:nvGrpSpPr>
            <p:grpSpPr>
              <a:xfrm>
                <a:off x="177831" y="1070289"/>
                <a:ext cx="2057670" cy="281048"/>
                <a:chOff x="142773" y="1123831"/>
                <a:chExt cx="2057670" cy="281048"/>
              </a:xfrm>
            </p:grpSpPr>
            <p:pic>
              <p:nvPicPr>
                <p:cNvPr id="27" name="Picture 26" descr="Z:\ICOPS cases\IMAGES\MAX_MIN_horizontal.tif">
                  <a:extLst>
                    <a:ext uri="{FF2B5EF4-FFF2-40B4-BE49-F238E27FC236}">
                      <a16:creationId xmlns:a16="http://schemas.microsoft.com/office/drawing/2014/main" id="{215113F1-9A09-B3BD-BD59-24B2F9DE1C2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6375" t="23654" r="16404" b="26105"/>
                <a:stretch/>
              </p:blipFill>
              <p:spPr bwMode="auto">
                <a:xfrm>
                  <a:off x="609070" y="1134842"/>
                  <a:ext cx="1036107" cy="20860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024B1852-1B5E-6B09-5D94-4742EBB8E767}"/>
                    </a:ext>
                  </a:extLst>
                </p:cNvPr>
                <p:cNvSpPr txBox="1"/>
                <p:nvPr/>
              </p:nvSpPr>
              <p:spPr>
                <a:xfrm>
                  <a:off x="1564461" y="1127880"/>
                  <a:ext cx="63598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b="1" dirty="0"/>
                    <a:t>11 nm</a:t>
                  </a: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9F121685-2C40-1DB9-C2F1-CF3C49A863E0}"/>
                    </a:ext>
                  </a:extLst>
                </p:cNvPr>
                <p:cNvSpPr txBox="1"/>
                <p:nvPr/>
              </p:nvSpPr>
              <p:spPr>
                <a:xfrm>
                  <a:off x="142773" y="1123831"/>
                  <a:ext cx="609069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b="1" dirty="0"/>
                    <a:t>2 nm</a:t>
                  </a:r>
                </a:p>
              </p:txBody>
            </p:sp>
          </p:grp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7B2393C4-3C33-EBEA-957E-F468761C40E7}"/>
                </a:ext>
              </a:extLst>
            </p:cNvPr>
            <p:cNvGrpSpPr/>
            <p:nvPr/>
          </p:nvGrpSpPr>
          <p:grpSpPr>
            <a:xfrm>
              <a:off x="2382916" y="740238"/>
              <a:ext cx="1918009" cy="590960"/>
              <a:chOff x="2382916" y="740238"/>
              <a:chExt cx="1918009" cy="590960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835CF5E-86E3-2ADC-8AD0-540EDF6500AC}"/>
                  </a:ext>
                </a:extLst>
              </p:cNvPr>
              <p:cNvSpPr txBox="1"/>
              <p:nvPr/>
            </p:nvSpPr>
            <p:spPr>
              <a:xfrm>
                <a:off x="2588651" y="740238"/>
                <a:ext cx="13506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NP Charge</a:t>
                </a:r>
              </a:p>
            </p:txBody>
          </p:sp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DE29D5F6-7CBA-5276-1A6D-A2DD7D752AA2}"/>
                  </a:ext>
                </a:extLst>
              </p:cNvPr>
              <p:cNvGrpSpPr/>
              <p:nvPr/>
            </p:nvGrpSpPr>
            <p:grpSpPr>
              <a:xfrm>
                <a:off x="2382916" y="1054199"/>
                <a:ext cx="1918009" cy="276999"/>
                <a:chOff x="2353698" y="1098122"/>
                <a:chExt cx="1918009" cy="276999"/>
              </a:xfrm>
            </p:grpSpPr>
            <p:pic>
              <p:nvPicPr>
                <p:cNvPr id="29" name="Picture 28" descr="Z:\ICOPS cases\IMAGES\MAX_MIN_horizontal.tif">
                  <a:extLst>
                    <a:ext uri="{FF2B5EF4-FFF2-40B4-BE49-F238E27FC236}">
                      <a16:creationId xmlns:a16="http://schemas.microsoft.com/office/drawing/2014/main" id="{38C147EC-751B-F5F2-CF8C-338D42F900E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6375" t="23654" r="16404" b="26105"/>
                <a:stretch/>
              </p:blipFill>
              <p:spPr bwMode="auto">
                <a:xfrm>
                  <a:off x="2736780" y="1124962"/>
                  <a:ext cx="1036107" cy="20860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6E6B77C6-C387-945F-4D61-ACE7E59D1E8D}"/>
                    </a:ext>
                  </a:extLst>
                </p:cNvPr>
                <p:cNvSpPr txBox="1"/>
                <p:nvPr/>
              </p:nvSpPr>
              <p:spPr>
                <a:xfrm>
                  <a:off x="2353698" y="1098122"/>
                  <a:ext cx="711931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b="1" dirty="0"/>
                    <a:t>-1 q</a:t>
                  </a:r>
                </a:p>
              </p:txBody>
            </p: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38AC0E16-1224-D3C9-A874-6ECF10EBD0EF}"/>
                    </a:ext>
                  </a:extLst>
                </p:cNvPr>
                <p:cNvSpPr txBox="1"/>
                <p:nvPr/>
              </p:nvSpPr>
              <p:spPr>
                <a:xfrm>
                  <a:off x="3713112" y="1098122"/>
                  <a:ext cx="558595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b="1" dirty="0"/>
                    <a:t>-20 q</a:t>
                  </a:r>
                </a:p>
              </p:txBody>
            </p:sp>
          </p:grpSp>
        </p:grp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FBD58E4B-D0BF-5889-C824-635707F99E8A}"/>
              </a:ext>
            </a:extLst>
          </p:cNvPr>
          <p:cNvSpPr txBox="1"/>
          <p:nvPr/>
        </p:nvSpPr>
        <p:spPr>
          <a:xfrm>
            <a:off x="5243285" y="5426680"/>
            <a:ext cx="9721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op down view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C5A09DA-4E37-8D1B-18EC-5231857375F2}"/>
              </a:ext>
            </a:extLst>
          </p:cNvPr>
          <p:cNvSpPr txBox="1"/>
          <p:nvPr/>
        </p:nvSpPr>
        <p:spPr>
          <a:xfrm>
            <a:off x="6569450" y="862179"/>
            <a:ext cx="1543255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/>
              <a:t>t</a:t>
            </a:r>
            <a:r>
              <a:rPr lang="en-US" sz="1700" b="1" baseline="-25000" dirty="0"/>
              <a:t> </a:t>
            </a:r>
            <a:r>
              <a:rPr lang="en-US" sz="1700" b="1" dirty="0"/>
              <a:t>= 0 – 0.85 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DD76012-8CED-E2C7-C665-3EF4B0CA46E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9937" y="5410957"/>
            <a:ext cx="1244125" cy="1232525"/>
          </a:xfrm>
          <a:prstGeom prst="rect">
            <a:avLst/>
          </a:prstGeom>
          <a:ln w="3175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39" name="Text Box 5">
            <a:extLst>
              <a:ext uri="{FF2B5EF4-FFF2-40B4-BE49-F238E27FC236}">
                <a16:creationId xmlns:a16="http://schemas.microsoft.com/office/drawing/2014/main" id="{B45028C3-79EF-EA30-9578-D2302A9FB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1094" y="5396579"/>
            <a:ext cx="2107833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indent="0" eaLnBrk="1" fontAlgn="base" hangingPunct="1"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CCP, 1 Torr, 10 W, 50 </a:t>
            </a:r>
            <a:r>
              <a:rPr lang="en-US" sz="1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sccm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</a:t>
            </a:r>
            <a:r>
              <a:rPr lang="en-US" sz="1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Ar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/SiH</a:t>
            </a:r>
            <a:r>
              <a:rPr lang="en-US" sz="1400" b="1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4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98/2</a:t>
            </a:r>
            <a:endParaRPr lang="en-US" sz="1400" b="1" baseline="-25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Symbol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F47B476-8FED-525F-6A57-306A41160944}"/>
              </a:ext>
            </a:extLst>
          </p:cNvPr>
          <p:cNvGrpSpPr/>
          <p:nvPr/>
        </p:nvGrpSpPr>
        <p:grpSpPr>
          <a:xfrm>
            <a:off x="317144" y="1426321"/>
            <a:ext cx="2659162" cy="3102587"/>
            <a:chOff x="538763" y="1138081"/>
            <a:chExt cx="4293575" cy="4731854"/>
          </a:xfrm>
        </p:grpSpPr>
        <p:pic>
          <p:nvPicPr>
            <p:cNvPr id="7" name="Picture 6" descr="A diagram of a structure&#10;&#10;Description automatically generated">
              <a:extLst>
                <a:ext uri="{FF2B5EF4-FFF2-40B4-BE49-F238E27FC236}">
                  <a16:creationId xmlns:a16="http://schemas.microsoft.com/office/drawing/2014/main" id="{F76B4035-85A9-F033-DE40-DB917689D2D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89213" y="1145535"/>
              <a:ext cx="2143125" cy="4724400"/>
            </a:xfrm>
            <a:prstGeom prst="rect">
              <a:avLst/>
            </a:prstGeom>
          </p:spPr>
        </p:pic>
        <p:pic>
          <p:nvPicPr>
            <p:cNvPr id="17" name="Picture 16" descr="A blue ball in a cylinder&#10;&#10;Description automatically generated">
              <a:extLst>
                <a:ext uri="{FF2B5EF4-FFF2-40B4-BE49-F238E27FC236}">
                  <a16:creationId xmlns:a16="http://schemas.microsoft.com/office/drawing/2014/main" id="{8F4D5F3E-306B-2350-DD37-1535E5436ED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8763" y="1138081"/>
              <a:ext cx="2152650" cy="4724400"/>
            </a:xfrm>
            <a:prstGeom prst="rect">
              <a:avLst/>
            </a:prstGeom>
          </p:spPr>
        </p:pic>
      </p:grpSp>
      <p:pic>
        <p:nvPicPr>
          <p:cNvPr id="37" name="Picture 36" descr="A diagram of a structure with a red egg&#10;&#10;Description automatically generated with medium confidence">
            <a:extLst>
              <a:ext uri="{FF2B5EF4-FFF2-40B4-BE49-F238E27FC236}">
                <a16:creationId xmlns:a16="http://schemas.microsoft.com/office/drawing/2014/main" id="{5CB308FD-0EFE-A735-9C6E-044E8C7D09E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9276" y="1401539"/>
            <a:ext cx="2667580" cy="3187041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D0027574-3FE5-5B1F-11CB-76923E735C22}"/>
              </a:ext>
            </a:extLst>
          </p:cNvPr>
          <p:cNvSpPr txBox="1"/>
          <p:nvPr/>
        </p:nvSpPr>
        <p:spPr>
          <a:xfrm>
            <a:off x="264638" y="1368939"/>
            <a:ext cx="2797206" cy="325224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8B5BBD8-E3AC-BA15-A400-B810FC2D1AF7}"/>
              </a:ext>
            </a:extLst>
          </p:cNvPr>
          <p:cNvSpPr txBox="1"/>
          <p:nvPr/>
        </p:nvSpPr>
        <p:spPr>
          <a:xfrm>
            <a:off x="6112059" y="1368939"/>
            <a:ext cx="2797206" cy="325224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3C8C2956-4D2C-53F8-F1CA-569509CD76A1}"/>
              </a:ext>
            </a:extLst>
          </p:cNvPr>
          <p:cNvSpPr txBox="1"/>
          <p:nvPr/>
        </p:nvSpPr>
        <p:spPr>
          <a:xfrm>
            <a:off x="464154" y="4646857"/>
            <a:ext cx="2424539" cy="136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/>
              <a:t>NPs initialization at nucleation sites</a:t>
            </a:r>
          </a:p>
          <a:p>
            <a:endParaRPr lang="en-US" sz="1700" b="1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634786F1-7904-32D4-EE67-8466D1F49153}"/>
              </a:ext>
            </a:extLst>
          </p:cNvPr>
          <p:cNvSpPr txBox="1"/>
          <p:nvPr/>
        </p:nvSpPr>
        <p:spPr>
          <a:xfrm>
            <a:off x="3197969" y="4666743"/>
            <a:ext cx="262989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/>
              <a:t>NPs trap in ring formation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BA6C404-9A65-748B-71D9-07B22D926A7C}"/>
              </a:ext>
            </a:extLst>
          </p:cNvPr>
          <p:cNvSpPr txBox="1"/>
          <p:nvPr/>
        </p:nvSpPr>
        <p:spPr>
          <a:xfrm>
            <a:off x="6410326" y="4682949"/>
            <a:ext cx="216547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/>
              <a:t>NPs de-trap</a:t>
            </a:r>
          </a:p>
        </p:txBody>
      </p:sp>
    </p:spTree>
    <p:extLst>
      <p:ext uri="{BB962C8B-B14F-4D97-AF65-F5344CB8AC3E}">
        <p14:creationId xmlns:p14="http://schemas.microsoft.com/office/powerpoint/2010/main" val="23158857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22062" y="29007"/>
            <a:ext cx="87064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charset="0"/>
              </a:rPr>
              <a:t>NP TEMPERATURE</a:t>
            </a:r>
            <a:endParaRPr lang="en-US" altLang="en-US" sz="2400" b="1" dirty="0">
              <a:latin typeface="Arial" charset="0"/>
            </a:endParaRPr>
          </a:p>
        </p:txBody>
      </p:sp>
      <p:sp>
        <p:nvSpPr>
          <p:cNvPr id="14" name="Line 2"/>
          <p:cNvSpPr>
            <a:spLocks noChangeShapeType="1"/>
          </p:cNvSpPr>
          <p:nvPr/>
        </p:nvSpPr>
        <p:spPr bwMode="auto">
          <a:xfrm>
            <a:off x="140493" y="640793"/>
            <a:ext cx="872172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344824" y="6304309"/>
            <a:ext cx="3750684" cy="582439"/>
            <a:chOff x="2953" y="3839"/>
            <a:chExt cx="2375" cy="367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Institute for Plasma Science &amp; Engr.</a:t>
              </a:r>
            </a:p>
          </p:txBody>
        </p:sp>
      </p:grpSp>
      <p:sp>
        <p:nvSpPr>
          <p:cNvPr id="18" name="Text Box 5">
            <a:extLst>
              <a:ext uri="{FF2B5EF4-FFF2-40B4-BE49-F238E27FC236}">
                <a16:creationId xmlns:a16="http://schemas.microsoft.com/office/drawing/2014/main" id="{3FC0B284-EDC4-40FE-AA8E-85ACF99A4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8853" y="1151355"/>
            <a:ext cx="3059366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33363" lvl="1" indent="-233363" eaLnBrk="1" hangingPunct="1">
              <a:spcBef>
                <a:spcPct val="0"/>
              </a:spcBef>
              <a:spcAft>
                <a:spcPts val="1200"/>
              </a:spcAft>
              <a:buFont typeface="Symbol" pitchFamily="18" charset="2"/>
              <a:buChar char="·"/>
            </a:pPr>
            <a:r>
              <a:rPr kumimoji="1" lang="en-US" altLang="ko-KR" sz="2000" b="1" dirty="0">
                <a:latin typeface="Arial" charset="0"/>
                <a:ea typeface="굴림" charset="-127"/>
              </a:rPr>
              <a:t>Stochastic ion and neutral reactions produce impulsive energy gain in NPs.</a:t>
            </a:r>
          </a:p>
          <a:p>
            <a:pPr marL="233363" lvl="1" indent="-233363" eaLnBrk="1" hangingPunct="1">
              <a:spcBef>
                <a:spcPct val="0"/>
              </a:spcBef>
              <a:spcAft>
                <a:spcPts val="1200"/>
              </a:spcAft>
              <a:buFont typeface="Symbol" pitchFamily="18" charset="2"/>
              <a:buChar char="·"/>
            </a:pPr>
            <a:r>
              <a:rPr kumimoji="1" lang="en-US" altLang="ko-KR" sz="2000" b="1" dirty="0">
                <a:latin typeface="Arial" charset="0"/>
                <a:ea typeface="굴림" charset="-127"/>
              </a:rPr>
              <a:t>Reactions occurring at high frequency enables T</a:t>
            </a:r>
            <a:r>
              <a:rPr kumimoji="1" lang="en-US" altLang="ko-KR" sz="2000" b="1" baseline="-25000" dirty="0">
                <a:latin typeface="Arial" charset="0"/>
                <a:ea typeface="굴림" charset="-127"/>
              </a:rPr>
              <a:t>NP </a:t>
            </a:r>
            <a:r>
              <a:rPr kumimoji="1" lang="en-US" altLang="ko-KR" sz="2000" b="1" dirty="0">
                <a:latin typeface="Arial" charset="0"/>
                <a:ea typeface="굴림" charset="-127"/>
              </a:rPr>
              <a:t>build-up, followed by rapid conductive cooling.</a:t>
            </a:r>
          </a:p>
          <a:p>
            <a:pPr marL="233363" lvl="1" indent="-233363" eaLnBrk="1" hangingPunct="1">
              <a:spcBef>
                <a:spcPct val="0"/>
              </a:spcBef>
              <a:spcAft>
                <a:spcPts val="1200"/>
              </a:spcAft>
              <a:buFont typeface="Symbol" pitchFamily="18" charset="2"/>
              <a:buChar char="·"/>
            </a:pPr>
            <a:r>
              <a:rPr kumimoji="1" lang="en-US" altLang="ko-KR" sz="2000" b="1" dirty="0">
                <a:solidFill>
                  <a:srgbClr val="0070C0"/>
                </a:solidFill>
                <a:latin typeface="Arial" charset="0"/>
                <a:ea typeface="굴림" charset="-127"/>
              </a:rPr>
              <a:t>T</a:t>
            </a:r>
            <a:r>
              <a:rPr kumimoji="1" lang="en-US" altLang="ko-KR" sz="2000" b="1" baseline="-25000" dirty="0">
                <a:solidFill>
                  <a:srgbClr val="0070C0"/>
                </a:solidFill>
                <a:latin typeface="Arial" charset="0"/>
                <a:ea typeface="굴림" charset="-127"/>
              </a:rPr>
              <a:t>NP</a:t>
            </a:r>
            <a:r>
              <a:rPr kumimoji="1" lang="en-US" altLang="ko-KR" sz="2000" b="1" dirty="0">
                <a:solidFill>
                  <a:srgbClr val="0070C0"/>
                </a:solidFill>
                <a:latin typeface="Arial" charset="0"/>
                <a:ea typeface="굴림" charset="-127"/>
              </a:rPr>
              <a:t> decreases with increasing NP size.</a:t>
            </a:r>
            <a:endParaRPr kumimoji="1" lang="en-US" altLang="ko-KR" sz="2000" b="1" dirty="0">
              <a:latin typeface="Arial" charset="0"/>
              <a:ea typeface="굴림" charset="-127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4067D8F5-994E-48EF-870C-29788660C4A2}"/>
              </a:ext>
            </a:extLst>
          </p:cNvPr>
          <p:cNvGrpSpPr/>
          <p:nvPr/>
        </p:nvGrpSpPr>
        <p:grpSpPr>
          <a:xfrm>
            <a:off x="0" y="956895"/>
            <a:ext cx="6068193" cy="4623824"/>
            <a:chOff x="0" y="1118009"/>
            <a:chExt cx="5434645" cy="4421062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3BBF94D6-F29C-4DDC-B6C3-62BE6B4E8FB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179" r="6752"/>
            <a:stretch/>
          </p:blipFill>
          <p:spPr>
            <a:xfrm>
              <a:off x="0" y="1118009"/>
              <a:ext cx="5434645" cy="4421062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A25A2FD5-CD3C-4719-98B4-7E1922BE24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625" t="5823" r="9695" b="13771"/>
            <a:stretch/>
          </p:blipFill>
          <p:spPr>
            <a:xfrm>
              <a:off x="3113130" y="2307983"/>
              <a:ext cx="2005976" cy="1710413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E1F5CE5D-7820-4E59-9FAC-74221EF5DD33}"/>
                </a:ext>
              </a:extLst>
            </p:cNvPr>
            <p:cNvSpPr/>
            <p:nvPr/>
          </p:nvSpPr>
          <p:spPr>
            <a:xfrm>
              <a:off x="4053853" y="4507609"/>
              <a:ext cx="298182" cy="305393"/>
            </a:xfrm>
            <a:prstGeom prst="ellipse">
              <a:avLst/>
            </a:prstGeom>
            <a:noFill/>
            <a:ln w="9525"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308BF5BD-B924-4410-BBDD-FEBC6359BB89}"/>
                </a:ext>
              </a:extLst>
            </p:cNvPr>
            <p:cNvCxnSpPr>
              <a:cxnSpLocks/>
              <a:stCxn id="24" idx="0"/>
              <a:endCxn id="23" idx="2"/>
            </p:cNvCxnSpPr>
            <p:nvPr/>
          </p:nvCxnSpPr>
          <p:spPr>
            <a:xfrm flipH="1" flipV="1">
              <a:off x="4116118" y="4018396"/>
              <a:ext cx="86826" cy="489213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stealth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sp>
        <p:nvSpPr>
          <p:cNvPr id="17" name="Text Box 5">
            <a:extLst>
              <a:ext uri="{FF2B5EF4-FFF2-40B4-BE49-F238E27FC236}">
                <a16:creationId xmlns:a16="http://schemas.microsoft.com/office/drawing/2014/main" id="{C004910C-BD51-4982-A667-FBA6F4C0D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7789" y="5738094"/>
            <a:ext cx="2497482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indent="0" eaLnBrk="1" fontAlgn="base" hangingPunct="1"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ICP, 1 Torr, 10 W, 50 </a:t>
            </a:r>
            <a:r>
              <a:rPr lang="en-US" sz="1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sccm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</a:t>
            </a:r>
            <a:r>
              <a:rPr lang="en-US" sz="1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Ar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/SiH</a:t>
            </a:r>
            <a:r>
              <a:rPr lang="en-US" sz="1400" b="1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4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98/2</a:t>
            </a:r>
            <a:endParaRPr lang="en-US" sz="1400" b="1" baseline="-25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3526745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6E94BAD-1DFD-427A-A916-FAAF98E450B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16"/>
          <a:stretch/>
        </p:blipFill>
        <p:spPr>
          <a:xfrm>
            <a:off x="208781" y="573602"/>
            <a:ext cx="3668182" cy="6284330"/>
          </a:xfrm>
          <a:prstGeom prst="rect">
            <a:avLst/>
          </a:prstGeom>
        </p:spPr>
      </p:pic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22062" y="-11174"/>
            <a:ext cx="87064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charset="0"/>
              </a:rPr>
              <a:t>NP CRYSTALLIZATION vs. NP SIZE </a:t>
            </a:r>
            <a:endParaRPr lang="en-US" altLang="en-US" sz="2400" b="1" dirty="0">
              <a:latin typeface="Arial" charset="0"/>
            </a:endParaRPr>
          </a:p>
        </p:txBody>
      </p:sp>
      <p:sp>
        <p:nvSpPr>
          <p:cNvPr id="14" name="Line 2"/>
          <p:cNvSpPr>
            <a:spLocks noChangeShapeType="1"/>
          </p:cNvSpPr>
          <p:nvPr/>
        </p:nvSpPr>
        <p:spPr bwMode="auto">
          <a:xfrm>
            <a:off x="150752" y="573602"/>
            <a:ext cx="872172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344824" y="6304309"/>
            <a:ext cx="3750684" cy="582439"/>
            <a:chOff x="2953" y="3839"/>
            <a:chExt cx="2375" cy="367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ea typeface="SimSun" pitchFamily="2" charset="-122"/>
                </a:rPr>
                <a:t>Institute for Plasma Science &amp; Engr.</a:t>
              </a:r>
            </a:p>
          </p:txBody>
        </p:sp>
      </p:grpSp>
      <p:sp>
        <p:nvSpPr>
          <p:cNvPr id="35" name="Text Box 5">
            <a:extLst>
              <a:ext uri="{FF2B5EF4-FFF2-40B4-BE49-F238E27FC236}">
                <a16:creationId xmlns:a16="http://schemas.microsoft.com/office/drawing/2014/main" id="{3C21363B-A5D4-44D5-8CBE-3E76A3838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9100" y="3249667"/>
            <a:ext cx="4809555" cy="252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33363" lvl="1" indent="-233363" eaLnBrk="1" hangingPunct="1">
              <a:spcBef>
                <a:spcPct val="0"/>
              </a:spcBef>
              <a:spcAft>
                <a:spcPts val="800"/>
              </a:spcAft>
              <a:buFont typeface="Symbol" pitchFamily="18" charset="2"/>
              <a:buChar char="·"/>
            </a:pPr>
            <a:r>
              <a:rPr kumimoji="1" lang="en-US" altLang="ko-KR" sz="2000" b="1" dirty="0">
                <a:latin typeface="Arial" charset="0"/>
                <a:ea typeface="굴림" charset="-127"/>
              </a:rPr>
              <a:t>Only </a:t>
            </a:r>
            <a:r>
              <a:rPr kumimoji="1" lang="en-US" altLang="ko-KR" sz="2000" b="1" dirty="0">
                <a:solidFill>
                  <a:srgbClr val="0070C0"/>
                </a:solidFill>
                <a:latin typeface="Arial" charset="0"/>
                <a:ea typeface="굴림" charset="-127"/>
              </a:rPr>
              <a:t>smaller NPs have </a:t>
            </a:r>
            <a:r>
              <a:rPr kumimoji="1" lang="en-US" altLang="ko-KR" sz="2000" b="1" dirty="0" err="1">
                <a:solidFill>
                  <a:srgbClr val="0070C0"/>
                </a:solidFill>
                <a:latin typeface="Arial" charset="0"/>
                <a:ea typeface="굴림" charset="-127"/>
              </a:rPr>
              <a:t>T</a:t>
            </a:r>
            <a:r>
              <a:rPr kumimoji="1" lang="en-US" altLang="ko-KR" sz="2000" b="1" baseline="-25000" dirty="0" err="1">
                <a:solidFill>
                  <a:srgbClr val="0070C0"/>
                </a:solidFill>
                <a:latin typeface="Arial" charset="0"/>
                <a:ea typeface="굴림" charset="-127"/>
              </a:rPr>
              <a:t>NP</a:t>
            </a:r>
            <a:r>
              <a:rPr kumimoji="1" lang="en-US" altLang="ko-KR" sz="2000" b="1" dirty="0">
                <a:solidFill>
                  <a:srgbClr val="0070C0"/>
                </a:solidFill>
                <a:latin typeface="Arial" charset="0"/>
                <a:ea typeface="굴림" charset="-127"/>
              </a:rPr>
              <a:t> above T</a:t>
            </a:r>
            <a:r>
              <a:rPr kumimoji="1" lang="en-US" altLang="ko-KR" sz="2000" b="1" baseline="-25000" dirty="0">
                <a:solidFill>
                  <a:srgbClr val="0070C0"/>
                </a:solidFill>
                <a:latin typeface="Arial" charset="0"/>
                <a:ea typeface="굴림" charset="-127"/>
              </a:rPr>
              <a:t>c</a:t>
            </a:r>
            <a:r>
              <a:rPr kumimoji="1" lang="en-US" altLang="ko-KR" sz="2000" b="1" dirty="0">
                <a:latin typeface="Arial" charset="0"/>
                <a:ea typeface="굴림" charset="-127"/>
              </a:rPr>
              <a:t>.</a:t>
            </a:r>
            <a:endParaRPr kumimoji="1" lang="en-US" altLang="ko-KR" sz="2000" b="1" baseline="-25000" dirty="0">
              <a:latin typeface="Arial" charset="0"/>
              <a:ea typeface="굴림" charset="-127"/>
            </a:endParaRPr>
          </a:p>
          <a:p>
            <a:pPr marL="233363" lvl="1" indent="-233363" eaLnBrk="1" hangingPunct="1">
              <a:spcBef>
                <a:spcPct val="0"/>
              </a:spcBef>
              <a:spcAft>
                <a:spcPts val="800"/>
              </a:spcAft>
              <a:buFont typeface="Symbol" pitchFamily="18" charset="2"/>
              <a:buChar char="·"/>
            </a:pPr>
            <a:r>
              <a:rPr kumimoji="1" lang="en-US" altLang="ko-KR" sz="2000" b="1" dirty="0">
                <a:latin typeface="Arial" charset="0"/>
                <a:ea typeface="굴림" charset="-127"/>
              </a:rPr>
              <a:t>Large </a:t>
            </a:r>
            <a:r>
              <a:rPr kumimoji="1" lang="en-US" altLang="ko-KR" sz="2000" b="1" dirty="0" err="1">
                <a:latin typeface="Arial" charset="0"/>
                <a:ea typeface="굴림" charset="-127"/>
              </a:rPr>
              <a:t>NCs</a:t>
            </a:r>
            <a:r>
              <a:rPr kumimoji="1" lang="en-US" altLang="ko-KR" sz="2000" b="1" dirty="0">
                <a:latin typeface="Arial" charset="0"/>
                <a:ea typeface="굴림" charset="-127"/>
              </a:rPr>
              <a:t> are synthesized in plasma reactors [5]. </a:t>
            </a:r>
          </a:p>
          <a:p>
            <a:pPr marL="233363" lvl="1" indent="-233363" eaLnBrk="1" hangingPunct="1">
              <a:spcBef>
                <a:spcPct val="0"/>
              </a:spcBef>
              <a:spcAft>
                <a:spcPts val="800"/>
              </a:spcAft>
              <a:buFont typeface="Symbol" pitchFamily="18" charset="2"/>
              <a:buChar char="·"/>
            </a:pPr>
            <a:r>
              <a:rPr kumimoji="1" lang="en-US" altLang="ko-KR" sz="2000" b="1" dirty="0">
                <a:latin typeface="Arial" charset="0"/>
                <a:ea typeface="굴림" charset="-127"/>
              </a:rPr>
              <a:t>Hypothesis: </a:t>
            </a:r>
            <a:r>
              <a:rPr kumimoji="1" lang="en-US" altLang="ko-KR" sz="2000" b="1" dirty="0">
                <a:solidFill>
                  <a:srgbClr val="FF0000"/>
                </a:solidFill>
                <a:latin typeface="Arial" charset="0"/>
                <a:ea typeface="굴림" charset="-127"/>
              </a:rPr>
              <a:t>Large NCs grow epitaxially on thermally produced smaller crystalline cores.  </a:t>
            </a:r>
            <a:endParaRPr kumimoji="1" lang="en-US" altLang="ko-KR" sz="2000" b="1" dirty="0">
              <a:solidFill>
                <a:srgbClr val="FF0000"/>
              </a:solidFill>
              <a:latin typeface="Arial" panose="020B0604020202020204" pitchFamily="34" charset="0"/>
              <a:ea typeface="굴림" charset="-127"/>
              <a:cs typeface="Arial" panose="020B0604020202020204" pitchFamily="34" charset="0"/>
            </a:endParaRPr>
          </a:p>
          <a:p>
            <a:pPr marL="233363" lvl="1" indent="-233363" eaLnBrk="1" hangingPunct="1">
              <a:spcBef>
                <a:spcPct val="0"/>
              </a:spcBef>
              <a:spcAft>
                <a:spcPts val="400"/>
              </a:spcAft>
              <a:buFont typeface="Symbol" pitchFamily="18" charset="2"/>
              <a:buChar char="·"/>
            </a:pPr>
            <a:endParaRPr kumimoji="1" lang="en-US" altLang="ko-KR" sz="1800" b="1" dirty="0">
              <a:latin typeface="Arial" charset="0"/>
              <a:ea typeface="굴림" charset="-127"/>
            </a:endParaRPr>
          </a:p>
        </p:txBody>
      </p:sp>
      <p:sp>
        <p:nvSpPr>
          <p:cNvPr id="10" name="TextBox 10">
            <a:extLst>
              <a:ext uri="{FF2B5EF4-FFF2-40B4-BE49-F238E27FC236}">
                <a16:creationId xmlns:a16="http://schemas.microsoft.com/office/drawing/2014/main" id="{E07836B5-7737-440D-9638-C110B7EFF45D}"/>
              </a:ext>
            </a:extLst>
          </p:cNvPr>
          <p:cNvSpPr txBox="1"/>
          <p:nvPr/>
        </p:nvSpPr>
        <p:spPr>
          <a:xfrm>
            <a:off x="5341746" y="5851926"/>
            <a:ext cx="3918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173038" indent="-173038"/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[4] M. Hirasawa et al. </a:t>
            </a:r>
            <a:r>
              <a:rPr lang="fr-FR" sz="1050" i="1" dirty="0" err="1"/>
              <a:t>Appl</a:t>
            </a:r>
            <a:r>
              <a:rPr lang="fr-FR" sz="1050" i="1" dirty="0"/>
              <a:t>. Phys. </a:t>
            </a:r>
            <a:r>
              <a:rPr lang="fr-FR" sz="1050" i="1" dirty="0" err="1"/>
              <a:t>Lett</a:t>
            </a:r>
            <a:r>
              <a:rPr lang="fr-FR" sz="1050" i="1" dirty="0"/>
              <a:t>.</a:t>
            </a:r>
            <a:r>
              <a:rPr lang="fr-FR" sz="1050" dirty="0"/>
              <a:t> 88, 093119 (2006)</a:t>
            </a:r>
            <a:endParaRPr lang="en-US" sz="1050" dirty="0"/>
          </a:p>
          <a:p>
            <a:pPr marL="173038" indent="-173038"/>
            <a:r>
              <a:rPr lang="en-US" sz="1050" dirty="0"/>
              <a:t>[5]	U. R. </a:t>
            </a:r>
            <a:r>
              <a:rPr lang="en-US" sz="1050" dirty="0" err="1"/>
              <a:t>Kortshagen</a:t>
            </a:r>
            <a:r>
              <a:rPr lang="en-US" sz="1050" dirty="0"/>
              <a:t> et al, Chem. Rev. </a:t>
            </a:r>
            <a:r>
              <a:rPr lang="en-US" sz="1050" b="1" dirty="0"/>
              <a:t>116,</a:t>
            </a:r>
            <a:r>
              <a:rPr lang="en-US" sz="1050" dirty="0"/>
              <a:t> 11061 (2016).</a:t>
            </a:r>
            <a:endParaRPr lang="en-US" sz="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Text Box 5">
            <a:extLst>
              <a:ext uri="{FF2B5EF4-FFF2-40B4-BE49-F238E27FC236}">
                <a16:creationId xmlns:a16="http://schemas.microsoft.com/office/drawing/2014/main" id="{DC88ABE8-5819-45B7-98AF-9FCFA2F18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9100" y="682973"/>
            <a:ext cx="464337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33363" lvl="1" indent="-233363" eaLnBrk="1" hangingPunct="1">
              <a:spcBef>
                <a:spcPct val="0"/>
              </a:spcBef>
              <a:spcAft>
                <a:spcPts val="800"/>
              </a:spcAft>
              <a:buFont typeface="Symbol" pitchFamily="18" charset="2"/>
              <a:buChar char="·"/>
            </a:pPr>
            <a:r>
              <a:rPr kumimoji="1" lang="en-US" altLang="ko-KR" sz="2000" b="1" dirty="0">
                <a:latin typeface="Arial" charset="0"/>
                <a:ea typeface="굴림" charset="-127"/>
              </a:rPr>
              <a:t>Hirasawa et al investigated NP crystallization temperature T</a:t>
            </a:r>
            <a:r>
              <a:rPr kumimoji="1" lang="en-US" altLang="ko-KR" sz="2000" b="1" baseline="-25000" dirty="0">
                <a:latin typeface="Arial" charset="0"/>
                <a:ea typeface="굴림" charset="-127"/>
              </a:rPr>
              <a:t>c</a:t>
            </a:r>
            <a:r>
              <a:rPr kumimoji="1" lang="en-US" altLang="ko-KR" sz="2000" b="1" dirty="0">
                <a:latin typeface="Arial" charset="0"/>
                <a:ea typeface="굴림" charset="-127"/>
              </a:rPr>
              <a:t> vs NP size [4].</a:t>
            </a:r>
          </a:p>
        </p:txBody>
      </p:sp>
      <p:sp>
        <p:nvSpPr>
          <p:cNvPr id="53" name="Text Box 5">
            <a:extLst>
              <a:ext uri="{FF2B5EF4-FFF2-40B4-BE49-F238E27FC236}">
                <a16:creationId xmlns:a16="http://schemas.microsoft.com/office/drawing/2014/main" id="{FA6E1FF8-6BC0-4E1D-9548-F97215A4A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14" y="1669736"/>
            <a:ext cx="380942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33363" lvl="1" indent="-233363" eaLnBrk="1" hangingPunct="1">
              <a:spcBef>
                <a:spcPct val="0"/>
              </a:spcBef>
              <a:spcAft>
                <a:spcPts val="800"/>
              </a:spcAft>
              <a:buFont typeface="Symbol" pitchFamily="18" charset="2"/>
              <a:buChar char="·"/>
            </a:pPr>
            <a:r>
              <a:rPr kumimoji="1" lang="en-US" altLang="ko-KR" sz="2000" b="1" dirty="0">
                <a:highlight>
                  <a:srgbClr val="FFFF00"/>
                </a:highlight>
                <a:latin typeface="Arial" charset="0"/>
                <a:ea typeface="굴림" charset="-127"/>
              </a:rPr>
              <a:t>4 nm:	 773 K</a:t>
            </a:r>
          </a:p>
          <a:p>
            <a:pPr marL="233363" lvl="1" indent="-233363" eaLnBrk="1" hangingPunct="1">
              <a:spcBef>
                <a:spcPct val="0"/>
              </a:spcBef>
              <a:spcAft>
                <a:spcPts val="800"/>
              </a:spcAft>
              <a:buFont typeface="Symbol" pitchFamily="18" charset="2"/>
              <a:buChar char="·"/>
            </a:pPr>
            <a:r>
              <a:rPr kumimoji="1" lang="en-US" altLang="ko-KR" sz="2000" b="1" dirty="0">
                <a:highlight>
                  <a:srgbClr val="FFFF00"/>
                </a:highlight>
                <a:latin typeface="Arial" charset="0"/>
                <a:ea typeface="굴림" charset="-127"/>
              </a:rPr>
              <a:t>6 nm:	 1073 K</a:t>
            </a:r>
          </a:p>
          <a:p>
            <a:pPr marL="233363" lvl="1" indent="-233363" eaLnBrk="1" hangingPunct="1">
              <a:spcBef>
                <a:spcPct val="0"/>
              </a:spcBef>
              <a:spcAft>
                <a:spcPts val="800"/>
              </a:spcAft>
              <a:buFont typeface="Symbol" pitchFamily="18" charset="2"/>
              <a:buChar char="·"/>
            </a:pPr>
            <a:r>
              <a:rPr kumimoji="1" lang="en-US" altLang="ko-KR" sz="2000" b="1" dirty="0">
                <a:highlight>
                  <a:srgbClr val="FFFF00"/>
                </a:highlight>
                <a:latin typeface="Arial" charset="0"/>
                <a:ea typeface="굴림" charset="-127"/>
              </a:rPr>
              <a:t>8 nm:	 1173 K</a:t>
            </a:r>
          </a:p>
          <a:p>
            <a:pPr marL="233363" lvl="1" indent="-233363" eaLnBrk="1" hangingPunct="1">
              <a:spcBef>
                <a:spcPct val="0"/>
              </a:spcBef>
              <a:spcAft>
                <a:spcPts val="800"/>
              </a:spcAft>
              <a:buFont typeface="Symbol" pitchFamily="18" charset="2"/>
              <a:buChar char="·"/>
            </a:pPr>
            <a:r>
              <a:rPr kumimoji="1" lang="en-US" altLang="ko-KR" sz="2000" b="1" dirty="0">
                <a:highlight>
                  <a:srgbClr val="FFFF00"/>
                </a:highlight>
                <a:latin typeface="Arial" charset="0"/>
                <a:ea typeface="굴림" charset="-127"/>
              </a:rPr>
              <a:t>10 nm: 1273 K </a:t>
            </a:r>
            <a:r>
              <a:rPr kumimoji="1" lang="en-US" altLang="ko-KR" sz="2000" b="1" dirty="0">
                <a:latin typeface="Arial" charset="0"/>
                <a:ea typeface="굴림" charset="-127"/>
              </a:rPr>
              <a:t>(Red lines)</a:t>
            </a: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5F28F5B7-A50D-4DFE-9DB7-92CA3C304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8831" y="5522046"/>
            <a:ext cx="3536388" cy="30777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indent="0" eaLnBrk="1" fontAlgn="base" hangingPunct="1"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ICP, 1 Torr, 10 W, 50 </a:t>
            </a:r>
            <a:r>
              <a:rPr lang="en-US" sz="1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sccm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</a:t>
            </a:r>
            <a:r>
              <a:rPr lang="en-US" sz="1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Ar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/SiH</a:t>
            </a:r>
            <a:r>
              <a:rPr lang="en-US" sz="1400" b="1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4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98/2</a:t>
            </a:r>
            <a:endParaRPr lang="en-US" sz="1400" b="1" baseline="-25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092678151"/>
      </p:ext>
    </p:extLst>
  </p:cSld>
  <p:clrMapOvr>
    <a:masterClrMapping/>
  </p:clrMapOvr>
</p:sld>
</file>

<file path=ppt/theme/theme1.xml><?xml version="1.0" encoding="utf-8"?>
<a:theme xmlns:a="http://schemas.openxmlformats.org/drawingml/2006/main" name="2_Default Design">
  <a:themeElements>
    <a:clrScheme name="2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b76f0915-7521-4d7b-9124-e4a6d6d05ecf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8F5DEB2FC1ADE40A94247B9EA9F9AD6" ma:contentTypeVersion="18" ma:contentTypeDescription="Create a new document." ma:contentTypeScope="" ma:versionID="f86bb9ff67da3c29548041b227b65cb3">
  <xsd:schema xmlns:xsd="http://www.w3.org/2001/XMLSchema" xmlns:xs="http://www.w3.org/2001/XMLSchema" xmlns:p="http://schemas.microsoft.com/office/2006/metadata/properties" xmlns:ns3="b76f0915-7521-4d7b-9124-e4a6d6d05ecf" xmlns:ns4="8c668328-3135-43dd-9c2f-9b9f7c11a7b4" targetNamespace="http://schemas.microsoft.com/office/2006/metadata/properties" ma:root="true" ma:fieldsID="6cb3f1832d450d6308fa71850309a556" ns3:_="" ns4:_="">
    <xsd:import namespace="b76f0915-7521-4d7b-9124-e4a6d6d05ecf"/>
    <xsd:import namespace="8c668328-3135-43dd-9c2f-9b9f7c11a7b4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LengthInSeconds" minOccurs="0"/>
                <xsd:element ref="ns3:MediaServiceObjectDetectorVersions" minOccurs="0"/>
                <xsd:element ref="ns3:MediaServiceSystemTags" minOccurs="0"/>
                <xsd:element ref="ns3:_activity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76f0915-7521-4d7b-9124-e4a6d6d05ec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  <xsd:element name="MediaLengthInSeconds" ma:index="2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2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ystemTags" ma:index="23" nillable="true" ma:displayName="MediaServiceSystemTags" ma:hidden="true" ma:internalName="MediaServiceSystemTags" ma:readOnly="true">
      <xsd:simpleType>
        <xsd:restriction base="dms:Note"/>
      </xsd:simpleType>
    </xsd:element>
    <xsd:element name="_activity" ma:index="24" nillable="true" ma:displayName="_activity" ma:hidden="true" ma:internalName="_activity">
      <xsd:simpleType>
        <xsd:restriction base="dms:Note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c668328-3135-43dd-9c2f-9b9f7c11a7b4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2FA02C4-563A-420B-A3AC-5552292EFA2C}">
  <ds:schemaRefs>
    <ds:schemaRef ds:uri="8c668328-3135-43dd-9c2f-9b9f7c11a7b4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purl.org/dc/elements/1.1/"/>
    <ds:schemaRef ds:uri="http://purl.org/dc/dcmitype/"/>
    <ds:schemaRef ds:uri="http://schemas.microsoft.com/office/infopath/2007/PartnerControls"/>
    <ds:schemaRef ds:uri="http://www.w3.org/XML/1998/namespace"/>
    <ds:schemaRef ds:uri="http://schemas.microsoft.com/office/2006/documentManagement/types"/>
    <ds:schemaRef ds:uri="b76f0915-7521-4d7b-9124-e4a6d6d05ecf"/>
  </ds:schemaRefs>
</ds:datastoreItem>
</file>

<file path=customXml/itemProps2.xml><?xml version="1.0" encoding="utf-8"?>
<ds:datastoreItem xmlns:ds="http://schemas.openxmlformats.org/officeDocument/2006/customXml" ds:itemID="{4FDB466C-24A5-43C4-BC15-219104C1054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64B41A3-CE03-44DF-9340-2194E45839C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76f0915-7521-4d7b-9124-e4a6d6d05ecf"/>
    <ds:schemaRef ds:uri="8c668328-3135-43dd-9c2f-9b9f7c11a7b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36188</TotalTime>
  <Words>1897</Words>
  <Application>Microsoft Office PowerPoint</Application>
  <PresentationFormat>On-screen Show (4:3)</PresentationFormat>
  <Paragraphs>343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SimSun</vt:lpstr>
      <vt:lpstr>Arial</vt:lpstr>
      <vt:lpstr>Source Sans Pro</vt:lpstr>
      <vt:lpstr>Symbol</vt:lpstr>
      <vt:lpstr>Times New Roman</vt:lpstr>
      <vt:lpstr>2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llen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mdonnel</dc:creator>
  <cp:lastModifiedBy>Gui, Yifan</cp:lastModifiedBy>
  <cp:revision>500</cp:revision>
  <cp:lastPrinted>2017-07-14T20:59:11Z</cp:lastPrinted>
  <dcterms:created xsi:type="dcterms:W3CDTF">2009-10-14T21:04:03Z</dcterms:created>
  <dcterms:modified xsi:type="dcterms:W3CDTF">2024-11-20T17:50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8F5DEB2FC1ADE40A94247B9EA9F9AD6</vt:lpwstr>
  </property>
</Properties>
</file>